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5A34" w:rsidRDefault="00895A34" w:rsidP="00895A34">
      <w:pPr>
        <w:tabs>
          <w:tab w:val="left" w:pos="426"/>
        </w:tabs>
        <w:jc w:val="center"/>
        <w:rPr>
          <w:b/>
        </w:rPr>
      </w:pPr>
      <w:r w:rsidRPr="004D54BA">
        <w:rPr>
          <w:b/>
        </w:rPr>
        <w:t xml:space="preserve">МЕХАНИЧЕСКАЯ РАБОТА. </w:t>
      </w:r>
    </w:p>
    <w:p w:rsidR="00895A34" w:rsidRDefault="00895A34" w:rsidP="00895A34">
      <w:pPr>
        <w:tabs>
          <w:tab w:val="left" w:pos="426"/>
        </w:tabs>
        <w:jc w:val="center"/>
        <w:rPr>
          <w:b/>
        </w:rPr>
      </w:pPr>
      <w:r w:rsidRPr="004D54BA">
        <w:rPr>
          <w:b/>
        </w:rPr>
        <w:t xml:space="preserve">КИНЕТИЧЕСКАЯ ЭНЕРГИЯ. ТЕОРЕМА О КИНЕТИЧЕСКОЙ ЭНЕРГИИ. </w:t>
      </w:r>
    </w:p>
    <w:p w:rsidR="00895A34" w:rsidRDefault="00895A34" w:rsidP="00895A34">
      <w:pPr>
        <w:tabs>
          <w:tab w:val="left" w:pos="426"/>
        </w:tabs>
        <w:jc w:val="center"/>
        <w:rPr>
          <w:b/>
        </w:rPr>
      </w:pPr>
      <w:r w:rsidRPr="004D54BA">
        <w:rPr>
          <w:b/>
        </w:rPr>
        <w:t xml:space="preserve">ПОТЕНЦИАЛЬНАЯ ЭНЕРГИЯ. </w:t>
      </w:r>
    </w:p>
    <w:p w:rsidR="00F95350" w:rsidRPr="004D54BA" w:rsidRDefault="00895A34" w:rsidP="00895A34">
      <w:pPr>
        <w:tabs>
          <w:tab w:val="left" w:pos="426"/>
        </w:tabs>
        <w:jc w:val="center"/>
        <w:rPr>
          <w:b/>
        </w:rPr>
      </w:pPr>
      <w:r w:rsidRPr="004D54BA">
        <w:rPr>
          <w:b/>
        </w:rPr>
        <w:t>РАБОТА СИЛЫ ТЯЖЕСТИ И СИЛЫ УПРУГОСТИ.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675"/>
        <w:gridCol w:w="1701"/>
        <w:gridCol w:w="3686"/>
        <w:gridCol w:w="963"/>
        <w:gridCol w:w="454"/>
        <w:gridCol w:w="142"/>
        <w:gridCol w:w="142"/>
        <w:gridCol w:w="142"/>
        <w:gridCol w:w="141"/>
        <w:gridCol w:w="284"/>
        <w:gridCol w:w="2091"/>
      </w:tblGrid>
      <w:tr w:rsidR="00CF39F0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t>3</w:t>
            </w:r>
          </w:p>
        </w:tc>
        <w:tc>
          <w:tcPr>
            <w:tcW w:w="8045" w:type="dxa"/>
            <w:gridSpan w:val="9"/>
          </w:tcPr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 каком случае совершается работа?</w:t>
            </w:r>
          </w:p>
          <w:p w:rsidR="00CF39F0" w:rsidRPr="00454284" w:rsidRDefault="00CF39F0" w:rsidP="00CF39F0">
            <w:pPr>
              <w:shd w:val="clear" w:color="auto" w:fill="FFFFFF"/>
              <w:tabs>
                <w:tab w:val="left" w:pos="706"/>
              </w:tabs>
              <w:ind w:left="1134"/>
            </w:pPr>
            <w:r w:rsidRPr="00454284">
              <w:t>A.</w:t>
            </w:r>
            <w:r w:rsidRPr="00454284">
              <w:tab/>
            </w:r>
            <w:r w:rsidRPr="00454284">
              <w:rPr>
                <w:spacing w:val="6"/>
              </w:rPr>
              <w:t>Искусственный спутник вращается вокруг Земли.</w:t>
            </w:r>
            <w:r w:rsidRPr="00454284">
              <w:rPr>
                <w:spacing w:val="6"/>
              </w:rPr>
              <w:br/>
            </w:r>
            <w:r w:rsidRPr="00454284">
              <w:rPr>
                <w:spacing w:val="4"/>
              </w:rPr>
              <w:t>Б. Санки скатываются по абсолютно гладкой ледяной горке.</w:t>
            </w:r>
          </w:p>
          <w:p w:rsidR="00CF39F0" w:rsidRPr="00454284" w:rsidRDefault="00CF39F0" w:rsidP="00CF39F0">
            <w:pPr>
              <w:shd w:val="clear" w:color="auto" w:fill="FFFFFF"/>
              <w:tabs>
                <w:tab w:val="left" w:pos="706"/>
              </w:tabs>
              <w:ind w:left="1134"/>
            </w:pPr>
            <w:r w:rsidRPr="00454284">
              <w:rPr>
                <w:spacing w:val="-9"/>
              </w:rPr>
              <w:t>B.</w:t>
            </w:r>
            <w:r w:rsidRPr="00454284">
              <w:tab/>
            </w:r>
            <w:r w:rsidRPr="00454284">
              <w:rPr>
                <w:spacing w:val="6"/>
              </w:rPr>
              <w:t>Книга лежит на столе.</w:t>
            </w:r>
          </w:p>
          <w:p w:rsidR="00CF39F0" w:rsidRPr="00454284" w:rsidRDefault="00CF39F0" w:rsidP="00CF39F0">
            <w:pPr>
              <w:shd w:val="clear" w:color="auto" w:fill="FFFFFF"/>
              <w:ind w:left="1134"/>
            </w:pPr>
            <w:r w:rsidRPr="00454284">
              <w:rPr>
                <w:spacing w:val="5"/>
              </w:rPr>
              <w:t>Г. Груз равномерно поднимают в лифте.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5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о всех случаях.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5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А, Б и Г.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5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Б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и Г.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5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олько Г.</w:t>
            </w:r>
          </w:p>
        </w:tc>
      </w:tr>
      <w:tr w:rsidR="00CF39F0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t>2</w:t>
            </w:r>
          </w:p>
        </w:tc>
        <w:tc>
          <w:tcPr>
            <w:tcW w:w="8045" w:type="dxa"/>
            <w:gridSpan w:val="9"/>
          </w:tcPr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Работа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каких сил по замкнутому контуру равна нулю?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6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илы трения и силы упругости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6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илы тяжести и силы упругости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6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илы трения и силы тяжести</w:t>
            </w:r>
          </w:p>
          <w:p w:rsidR="00CF39F0" w:rsidRPr="00454284" w:rsidRDefault="00CF39F0" w:rsidP="00CF39F0">
            <w:pPr>
              <w:pStyle w:val="a4"/>
              <w:numPr>
                <w:ilvl w:val="0"/>
                <w:numId w:val="46"/>
              </w:numPr>
              <w:tabs>
                <w:tab w:val="left" w:pos="397"/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илы трения, силы тяжести и силы упругости</w:t>
            </w:r>
          </w:p>
        </w:tc>
      </w:tr>
      <w:tr w:rsidR="00CF39F0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t>– 60</w:t>
            </w:r>
          </w:p>
        </w:tc>
        <w:tc>
          <w:tcPr>
            <w:tcW w:w="8045" w:type="dxa"/>
            <w:gridSpan w:val="9"/>
          </w:tcPr>
          <w:p w:rsidR="00342F06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Чему равна работа силы трения при перемещении тела массой 2 кг на расстояние 10 м по горизонтальной поверхности под действием силы параллельной этой поверхности, если коэффициент трения между телом и поверхностью равен 0,3?</w:t>
            </w:r>
          </w:p>
          <w:p w:rsidR="00342F06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Ответ __________________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601D1E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t>0</w:t>
            </w:r>
          </w:p>
        </w:tc>
        <w:tc>
          <w:tcPr>
            <w:tcW w:w="5670" w:type="dxa"/>
            <w:gridSpan w:val="7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t xml:space="preserve">На рисунке изображено движение спортивного ядра массой 7,26 кг из положения </w:t>
            </w:r>
            <w:r w:rsidRPr="00454284">
              <w:rPr>
                <w:i/>
              </w:rPr>
              <w:t>1</w:t>
            </w:r>
            <w:r w:rsidRPr="00454284">
              <w:t xml:space="preserve"> в положение </w:t>
            </w:r>
            <w:r w:rsidRPr="00454284">
              <w:rPr>
                <w:i/>
              </w:rPr>
              <w:t>3</w:t>
            </w:r>
            <w:r w:rsidRPr="00454284">
              <w:t>. Чему равна механи</w:t>
            </w:r>
            <w:r w:rsidRPr="00454284">
              <w:softHyphen/>
              <w:t xml:space="preserve">ческая работа при перемещении ядра из положения </w:t>
            </w:r>
            <w:r w:rsidRPr="00454284">
              <w:rPr>
                <w:i/>
              </w:rPr>
              <w:t>1</w:t>
            </w:r>
            <w:r w:rsidRPr="00454284">
              <w:t xml:space="preserve"> в поло</w:t>
            </w:r>
            <w:r w:rsidRPr="00454284">
              <w:softHyphen/>
              <w:t>жение 3? Трением пренебречь.</w:t>
            </w:r>
          </w:p>
          <w:p w:rsidR="00342F06" w:rsidRPr="00454284" w:rsidRDefault="00342F06" w:rsidP="00342F06">
            <w:pPr>
              <w:tabs>
                <w:tab w:val="left" w:pos="426"/>
              </w:tabs>
            </w:pPr>
            <w:r w:rsidRPr="00454284">
              <w:t>Ответ __________________</w:t>
            </w:r>
            <w:proofErr w:type="gramStart"/>
            <w:r w:rsidRPr="00454284">
              <w:t>Дж</w:t>
            </w:r>
            <w:proofErr w:type="gramEnd"/>
          </w:p>
        </w:tc>
        <w:tc>
          <w:tcPr>
            <w:tcW w:w="2375" w:type="dxa"/>
            <w:gridSpan w:val="2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rPr>
                <w:noProof/>
              </w:rPr>
              <w:drawing>
                <wp:inline distT="0" distB="0" distL="0" distR="0" wp14:anchorId="3729190B" wp14:editId="3EB29A88">
                  <wp:extent cx="1314450" cy="1085850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lum bright="-23000" contrast="5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39F0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t>50</w:t>
            </w:r>
          </w:p>
        </w:tc>
        <w:tc>
          <w:tcPr>
            <w:tcW w:w="8045" w:type="dxa"/>
            <w:gridSpan w:val="9"/>
          </w:tcPr>
          <w:p w:rsidR="00CF39F0" w:rsidRPr="00454284" w:rsidRDefault="00342F06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 xml:space="preserve">ело движется в направлении равнодействующей двух сил </w:t>
            </w:r>
            <w:r w:rsidR="00CF39F0" w:rsidRPr="00454284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="00CF39F0"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 xml:space="preserve"> = 3 H и </w:t>
            </w:r>
            <w:r w:rsidR="00CF39F0" w:rsidRPr="00454284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="00CF39F0"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 xml:space="preserve"> = 4 H, составляющих угол 90</w:t>
            </w:r>
            <w:r w:rsidR="00CF39F0" w:rsidRPr="00454284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 xml:space="preserve"> друг с другом,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Найдите р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>або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у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 xml:space="preserve"> равнодействующей силы на пути 10 м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42F06" w:rsidRPr="00454284" w:rsidRDefault="00342F06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CF39F0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rPr>
                <w:i/>
                <w:color w:val="2E2E2E"/>
                <w:spacing w:val="-9"/>
              </w:rPr>
              <w:t>А</w:t>
            </w:r>
            <w:r w:rsidRPr="00454284">
              <w:rPr>
                <w:i/>
                <w:color w:val="2E2E2E"/>
                <w:spacing w:val="-9"/>
                <w:vertAlign w:val="subscript"/>
              </w:rPr>
              <w:t>б</w:t>
            </w:r>
            <w:r w:rsidRPr="00454284">
              <w:rPr>
                <w:i/>
                <w:color w:val="2E2E2E"/>
                <w:spacing w:val="-9"/>
              </w:rPr>
              <w:t xml:space="preserve"> = </w:t>
            </w:r>
            <w:r w:rsidRPr="00454284">
              <w:rPr>
                <w:color w:val="2E2E2E"/>
                <w:spacing w:val="-9"/>
              </w:rPr>
              <w:t>2</w:t>
            </w:r>
            <w:r w:rsidRPr="00454284">
              <w:rPr>
                <w:i/>
                <w:color w:val="2E2E2E"/>
                <w:spacing w:val="-9"/>
              </w:rPr>
              <w:t>А</w:t>
            </w:r>
            <w:r w:rsidRPr="00454284">
              <w:rPr>
                <w:i/>
                <w:color w:val="2E2E2E"/>
                <w:spacing w:val="-9"/>
                <w:vertAlign w:val="subscript"/>
              </w:rPr>
              <w:t>а</w:t>
            </w:r>
          </w:p>
        </w:tc>
        <w:tc>
          <w:tcPr>
            <w:tcW w:w="8045" w:type="dxa"/>
            <w:gridSpan w:val="9"/>
          </w:tcPr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Груз масс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100 кг поднимают на высоту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20 м за время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2 с. Сравните работу силы тяги по подъ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ему груза, если груз поднимают: </w:t>
            </w:r>
          </w:p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а) равномерно; </w:t>
            </w:r>
          </w:p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б) равноускоренно без начальной скорости.</w:t>
            </w:r>
          </w:p>
          <w:p w:rsidR="00CF39F0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</w:tr>
      <w:tr w:rsidR="00CF39F0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t xml:space="preserve">12,5 </w:t>
            </w:r>
          </w:p>
        </w:tc>
        <w:tc>
          <w:tcPr>
            <w:tcW w:w="8045" w:type="dxa"/>
            <w:gridSpan w:val="9"/>
          </w:tcPr>
          <w:p w:rsidR="00CF39F0" w:rsidRPr="00454284" w:rsidRDefault="00CF39F0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Тело массой 1 кг движется вдоль оси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0х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. Его координата меняется по закону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) =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2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+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3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–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2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(все величины выражены в системе СИ) Определите кинетическую энергию тела через 2 с после начала движения.</w:t>
            </w:r>
          </w:p>
          <w:p w:rsidR="00342F06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601D1E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t>Уменьшилась, 4</w:t>
            </w:r>
          </w:p>
        </w:tc>
        <w:tc>
          <w:tcPr>
            <w:tcW w:w="5670" w:type="dxa"/>
            <w:gridSpan w:val="7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t>Скорость автомобиля при торможении изменяется с тече</w:t>
            </w:r>
            <w:r w:rsidRPr="00454284">
              <w:softHyphen/>
              <w:t>нием времени в соответствии с графиком, представленным на рисунке. Как (увеличилась, уменьшилась) и во сколько раз изменилась кинетическая энергия авто</w:t>
            </w:r>
            <w:r w:rsidRPr="00454284">
              <w:softHyphen/>
              <w:t>мобиля за первые 20 секунд торможения?</w:t>
            </w:r>
          </w:p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t>Ответ _________, ___________ ра</w:t>
            </w:r>
            <w:proofErr w:type="gramStart"/>
            <w:r w:rsidRPr="00454284">
              <w:t>з(</w:t>
            </w:r>
            <w:proofErr w:type="gramEnd"/>
            <w:r w:rsidRPr="00454284">
              <w:t>а)</w:t>
            </w:r>
          </w:p>
        </w:tc>
        <w:tc>
          <w:tcPr>
            <w:tcW w:w="2375" w:type="dxa"/>
            <w:gridSpan w:val="2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rPr>
                <w:noProof/>
              </w:rPr>
              <w:drawing>
                <wp:inline distT="0" distB="0" distL="0" distR="0" wp14:anchorId="3209A392" wp14:editId="36D4E5E4">
                  <wp:extent cx="1378585" cy="1133475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lum bright="-21000" contrast="8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858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39F0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342F06" w:rsidP="00454284">
            <w:pPr>
              <w:tabs>
                <w:tab w:val="left" w:pos="426"/>
              </w:tabs>
              <w:jc w:val="center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pacing w:val="3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pacing w:val="3"/>
                    </w:rPr>
                    <m:t>2</m:t>
                  </m:r>
                </m:e>
              </m:rad>
            </m:oMath>
            <w:r w:rsidR="00CF39F0" w:rsidRPr="00454284">
              <w:rPr>
                <w:spacing w:val="3"/>
              </w:rPr>
              <w:t xml:space="preserve">  раза</w:t>
            </w:r>
          </w:p>
        </w:tc>
        <w:tc>
          <w:tcPr>
            <w:tcW w:w="8045" w:type="dxa"/>
            <w:gridSpan w:val="9"/>
          </w:tcPr>
          <w:p w:rsidR="00CF39F0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о сколько раз надо уменьшить скорость тела д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>ля тог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CF39F0" w:rsidRPr="00454284">
              <w:rPr>
                <w:rFonts w:ascii="Times New Roman" w:hAnsi="Times New Roman"/>
                <w:sz w:val="24"/>
                <w:szCs w:val="24"/>
              </w:rPr>
              <w:t>чтобы уменьшить кинетическую энергию тела в 2 раз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CF39F0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ра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з(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>а)</w:t>
            </w:r>
          </w:p>
        </w:tc>
      </w:tr>
      <w:tr w:rsidR="00601D1E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rPr>
                <w:i/>
                <w:spacing w:val="-2"/>
              </w:rPr>
              <w:t>m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pacing w:val="-2"/>
                    </w:rPr>
                  </m:ctrlPr>
                </m:sSubSupPr>
                <m:e>
                  <m:r>
                    <w:rPr>
                      <w:rFonts w:ascii="Cambria Math" w:hAnsi="Cambria Math"/>
                      <w:spacing w:val="-2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pacing w:val="-2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pacing w:val="-2"/>
                    </w:rPr>
                    <m:t>2</m:t>
                  </m:r>
                </m:sup>
              </m:sSubSup>
            </m:oMath>
            <w:r w:rsidRPr="00454284">
              <w:rPr>
                <w:i/>
                <w:spacing w:val="-2"/>
              </w:rPr>
              <w:t>/2</w:t>
            </w:r>
          </w:p>
        </w:tc>
        <w:tc>
          <w:tcPr>
            <w:tcW w:w="5103" w:type="dxa"/>
            <w:gridSpan w:val="3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t>По какой из формул можно определить кинетическую энер</w:t>
            </w:r>
            <w:r w:rsidRPr="00454284">
              <w:softHyphen/>
              <w:t xml:space="preserve">гию </w:t>
            </w:r>
            <w:proofErr w:type="spellStart"/>
            <w:r w:rsidRPr="00454284">
              <w:rPr>
                <w:i/>
              </w:rPr>
              <w:t>Ек</w:t>
            </w:r>
            <w:proofErr w:type="spellEnd"/>
            <w:r w:rsidRPr="00454284">
              <w:t>, которую имеет тело в начальной точке траектории (см. рисунок)?</w:t>
            </w:r>
          </w:p>
          <w:p w:rsidR="00342F06" w:rsidRPr="00454284" w:rsidRDefault="00342F06" w:rsidP="00342F06">
            <w:pPr>
              <w:tabs>
                <w:tab w:val="left" w:pos="426"/>
              </w:tabs>
            </w:pPr>
            <w:r w:rsidRPr="00454284">
              <w:t>Ответ __________________</w:t>
            </w:r>
          </w:p>
        </w:tc>
        <w:tc>
          <w:tcPr>
            <w:tcW w:w="2942" w:type="dxa"/>
            <w:gridSpan w:val="6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rPr>
                <w:noProof/>
              </w:rPr>
              <w:drawing>
                <wp:inline distT="0" distB="0" distL="0" distR="0" wp14:anchorId="0C148C56" wp14:editId="0B586576">
                  <wp:extent cx="1704975" cy="114300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lum bright="-21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t>2</w:t>
            </w:r>
          </w:p>
        </w:tc>
        <w:tc>
          <w:tcPr>
            <w:tcW w:w="5103" w:type="dxa"/>
            <w:gridSpan w:val="3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t>На рисунке представлена траекто</w:t>
            </w:r>
            <w:r w:rsidRPr="00454284">
              <w:softHyphen/>
              <w:t xml:space="preserve">рия движения тела, брошенного под углом к горизонту. </w:t>
            </w:r>
            <w:proofErr w:type="gramStart"/>
            <w:r w:rsidRPr="00454284">
              <w:t>В какой из четырёх точек, отмеченных на траектории, кинетическая энергия имеет минимальное значение?</w:t>
            </w:r>
            <w:proofErr w:type="gramEnd"/>
            <w:r w:rsidR="00342F06" w:rsidRPr="00454284">
              <w:t xml:space="preserve"> Укажите номер точки.</w:t>
            </w:r>
          </w:p>
          <w:p w:rsidR="00342F06" w:rsidRPr="00454284" w:rsidRDefault="00342F06" w:rsidP="00342F06">
            <w:pPr>
              <w:tabs>
                <w:tab w:val="left" w:pos="426"/>
              </w:tabs>
            </w:pPr>
            <w:r w:rsidRPr="00454284">
              <w:t>Ответ __________________</w:t>
            </w:r>
          </w:p>
        </w:tc>
        <w:tc>
          <w:tcPr>
            <w:tcW w:w="2942" w:type="dxa"/>
            <w:gridSpan w:val="6"/>
          </w:tcPr>
          <w:p w:rsidR="00CF39F0" w:rsidRPr="00454284" w:rsidRDefault="00CF39F0" w:rsidP="00342F06">
            <w:pPr>
              <w:tabs>
                <w:tab w:val="left" w:pos="426"/>
              </w:tabs>
            </w:pPr>
            <w:r w:rsidRPr="00454284">
              <w:rPr>
                <w:noProof/>
              </w:rPr>
              <w:drawing>
                <wp:inline distT="0" distB="0" distL="0" distR="0" wp14:anchorId="050E1F64" wp14:editId="09D6FF2C">
                  <wp:extent cx="1724025" cy="1115060"/>
                  <wp:effectExtent l="0" t="0" r="0" b="0"/>
                  <wp:docPr id="17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lum bright="-16000" contrast="5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115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CF39F0" w:rsidP="00454284">
            <w:pPr>
              <w:tabs>
                <w:tab w:val="left" w:pos="426"/>
              </w:tabs>
              <w:jc w:val="center"/>
            </w:pPr>
            <w:r w:rsidRPr="00454284">
              <w:t>4</w:t>
            </w:r>
          </w:p>
        </w:tc>
        <w:tc>
          <w:tcPr>
            <w:tcW w:w="5529" w:type="dxa"/>
            <w:gridSpan w:val="6"/>
          </w:tcPr>
          <w:p w:rsidR="00CF39F0" w:rsidRPr="00454284" w:rsidRDefault="00CF39F0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Шарик скатывали с горки по трём раз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ным гладким желобам (выпуклому, прямому и вогнутому). В начале пути скорости шарика одинаковы. В каком случае скорость шарика в конце пути наибольшая? Трением пренебречь.</w:t>
            </w:r>
          </w:p>
          <w:p w:rsidR="00CF39F0" w:rsidRPr="00454284" w:rsidRDefault="00CF39F0" w:rsidP="00342F06">
            <w:pPr>
              <w:pStyle w:val="a4"/>
              <w:numPr>
                <w:ilvl w:val="0"/>
                <w:numId w:val="55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 первом</w:t>
            </w:r>
          </w:p>
          <w:p w:rsidR="00CF39F0" w:rsidRPr="00454284" w:rsidRDefault="00CF39F0" w:rsidP="00342F06">
            <w:pPr>
              <w:pStyle w:val="a4"/>
              <w:numPr>
                <w:ilvl w:val="0"/>
                <w:numId w:val="55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о втором</w:t>
            </w:r>
          </w:p>
          <w:p w:rsidR="00CF39F0" w:rsidRPr="00454284" w:rsidRDefault="00CF39F0" w:rsidP="00342F06">
            <w:pPr>
              <w:pStyle w:val="a4"/>
              <w:numPr>
                <w:ilvl w:val="0"/>
                <w:numId w:val="55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 третьем</w:t>
            </w:r>
          </w:p>
          <w:p w:rsidR="00CF39F0" w:rsidRPr="00454284" w:rsidRDefault="00CF39F0" w:rsidP="00342F06">
            <w:pPr>
              <w:pStyle w:val="a4"/>
              <w:numPr>
                <w:ilvl w:val="0"/>
                <w:numId w:val="55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о всех случаях скорость одинаковая</w:t>
            </w:r>
          </w:p>
        </w:tc>
        <w:tc>
          <w:tcPr>
            <w:tcW w:w="2516" w:type="dxa"/>
            <w:gridSpan w:val="3"/>
            <w:vAlign w:val="center"/>
          </w:tcPr>
          <w:p w:rsidR="00CF39F0" w:rsidRPr="00454284" w:rsidRDefault="00CF39F0" w:rsidP="00342F06">
            <w:pPr>
              <w:tabs>
                <w:tab w:val="left" w:pos="426"/>
              </w:tabs>
              <w:jc w:val="center"/>
            </w:pPr>
            <w:r w:rsidRPr="00454284">
              <w:rPr>
                <w:noProof/>
              </w:rPr>
              <w:drawing>
                <wp:inline distT="0" distB="0" distL="0" distR="0" wp14:anchorId="5B1F9F24" wp14:editId="67290C68">
                  <wp:extent cx="1533525" cy="1028700"/>
                  <wp:effectExtent l="0" t="0" r="0" b="0"/>
                  <wp:docPr id="19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lum bright="-4000" contrast="5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t>2</w:t>
            </w:r>
          </w:p>
        </w:tc>
        <w:tc>
          <w:tcPr>
            <w:tcW w:w="5954" w:type="dxa"/>
            <w:gridSpan w:val="8"/>
          </w:tcPr>
          <w:p w:rsidR="00D661EE" w:rsidRPr="00454284" w:rsidRDefault="00D661E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ервый автомобиль имеет массу 1000 кг, второй — 500 кг. Скорости их движения изменяются с течением време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ни в соответствии с графиками, представленными на рисунке.  </w:t>
            </w:r>
            <w:r w:rsidR="00342F06" w:rsidRPr="00454284">
              <w:rPr>
                <w:rFonts w:ascii="Times New Roman" w:hAnsi="Times New Roman"/>
                <w:sz w:val="24"/>
                <w:szCs w:val="24"/>
              </w:rPr>
              <w:t>Чему равно 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тношение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1</m:t>
                      </m:r>
                    </m:sub>
                  </m:sSub>
                </m:den>
              </m:f>
            </m:oMath>
            <w:r w:rsidRPr="00454284">
              <w:rPr>
                <w:rFonts w:ascii="Times New Roman" w:hAnsi="Times New Roman"/>
                <w:sz w:val="24"/>
                <w:szCs w:val="24"/>
              </w:rPr>
              <w:t xml:space="preserve">  кинетических энергий автомобилей в момент времени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  <w:r w:rsidR="00342F06"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342F06" w:rsidRPr="00454284" w:rsidRDefault="00342F06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  <w:tc>
          <w:tcPr>
            <w:tcW w:w="2091" w:type="dxa"/>
          </w:tcPr>
          <w:p w:rsidR="00D661EE" w:rsidRPr="00454284" w:rsidRDefault="00D661EE" w:rsidP="00342F06">
            <w:pPr>
              <w:tabs>
                <w:tab w:val="left" w:pos="426"/>
              </w:tabs>
              <w:rPr>
                <w:noProof/>
              </w:rPr>
            </w:pPr>
            <w:r w:rsidRPr="00454284">
              <w:rPr>
                <w:noProof/>
              </w:rPr>
              <w:drawing>
                <wp:inline distT="0" distB="0" distL="0" distR="0" wp14:anchorId="1CF76BEC" wp14:editId="5AF3ECE9">
                  <wp:extent cx="1175385" cy="1190625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lum bright="-28000" contrast="8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5385" cy="119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t>2</w:t>
            </w:r>
          </w:p>
        </w:tc>
        <w:tc>
          <w:tcPr>
            <w:tcW w:w="5670" w:type="dxa"/>
            <w:gridSpan w:val="7"/>
          </w:tcPr>
          <w:p w:rsidR="00D661EE" w:rsidRPr="00454284" w:rsidRDefault="00D661E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На рисунке изображены графики зависимости скорости от времени движения двух тел. Масса первого тела равна 10 кг, масса второго – 5 кг.  </w:t>
            </w:r>
            <w:r w:rsidR="00342F06" w:rsidRPr="00454284">
              <w:rPr>
                <w:rFonts w:ascii="Times New Roman" w:hAnsi="Times New Roman"/>
                <w:sz w:val="24"/>
                <w:szCs w:val="24"/>
              </w:rPr>
              <w:t>Чему равно 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тношение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k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1</m:t>
                      </m:r>
                    </m:sub>
                  </m:sSub>
                </m:den>
              </m:f>
            </m:oMath>
            <w:r w:rsidRPr="00454284">
              <w:rPr>
                <w:rFonts w:ascii="Times New Roman" w:hAnsi="Times New Roman"/>
                <w:sz w:val="24"/>
                <w:szCs w:val="24"/>
              </w:rPr>
              <w:t xml:space="preserve">  кинетических энергий автомобилей в момент времени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 xml:space="preserve">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= 2с</w:t>
            </w:r>
            <w:r w:rsidR="00342F06"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342F06" w:rsidRPr="00454284" w:rsidRDefault="00342F06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  <w:tc>
          <w:tcPr>
            <w:tcW w:w="2375" w:type="dxa"/>
            <w:gridSpan w:val="2"/>
          </w:tcPr>
          <w:p w:rsidR="00D661EE" w:rsidRPr="00454284" w:rsidRDefault="00D661EE" w:rsidP="00342F06">
            <w:pPr>
              <w:tabs>
                <w:tab w:val="left" w:pos="426"/>
              </w:tabs>
              <w:rPr>
                <w:noProof/>
              </w:rPr>
            </w:pPr>
            <w:r w:rsidRPr="00454284">
              <w:rPr>
                <w:noProof/>
              </w:rPr>
              <w:drawing>
                <wp:inline distT="0" distB="0" distL="0" distR="0" wp14:anchorId="7161D337" wp14:editId="50F0E748">
                  <wp:extent cx="1393190" cy="110490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lum bright="-9000" contrast="29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3190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F39F0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D661EE" w:rsidP="00454284">
            <w:pPr>
              <w:tabs>
                <w:tab w:val="left" w:pos="426"/>
              </w:tabs>
              <w:jc w:val="center"/>
              <w:rPr>
                <w:spacing w:val="3"/>
              </w:rPr>
            </w:pPr>
            <w:r w:rsidRPr="00454284">
              <w:t xml:space="preserve">50 </w:t>
            </w:r>
          </w:p>
        </w:tc>
        <w:tc>
          <w:tcPr>
            <w:tcW w:w="8045" w:type="dxa"/>
            <w:gridSpan w:val="9"/>
          </w:tcPr>
          <w:p w:rsidR="00CF39F0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ело массой 1кг движется прямолинейно из состояния покоя под действием постоянной силы. Какую работу должна совершить эта сила, чтобы скорость тела стала 10 м/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342F06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Ответ __________________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CF39F0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D661EE" w:rsidP="00454284">
            <w:pPr>
              <w:tabs>
                <w:tab w:val="left" w:pos="426"/>
              </w:tabs>
              <w:jc w:val="center"/>
              <w:rPr>
                <w:spacing w:val="3"/>
              </w:rPr>
            </w:pPr>
            <w:r w:rsidRPr="00454284">
              <w:rPr>
                <w:spacing w:val="3"/>
              </w:rPr>
              <w:t>2</w:t>
            </w:r>
          </w:p>
        </w:tc>
        <w:tc>
          <w:tcPr>
            <w:tcW w:w="8045" w:type="dxa"/>
            <w:gridSpan w:val="9"/>
          </w:tcPr>
          <w:p w:rsidR="00CF39F0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В каком случае (в 1 или во 2) двигатель автомобиля должен совершить большую работу: для разгона с места до скорости 36 км/ч или на увеличение скорости от 36 км/ч до 72 км/ч?</w:t>
            </w:r>
            <w:r w:rsidR="00342F06" w:rsidRPr="00454284">
              <w:rPr>
                <w:rFonts w:ascii="Times New Roman" w:hAnsi="Times New Roman"/>
                <w:sz w:val="24"/>
                <w:szCs w:val="24"/>
              </w:rPr>
              <w:t xml:space="preserve"> Укажите номер случая.</w:t>
            </w:r>
          </w:p>
          <w:p w:rsidR="00342F06" w:rsidRPr="00454284" w:rsidRDefault="00342F06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</w:tr>
      <w:tr w:rsidR="00CF39F0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D661EE" w:rsidP="00454284">
            <w:pPr>
              <w:tabs>
                <w:tab w:val="left" w:pos="426"/>
              </w:tabs>
              <w:jc w:val="center"/>
              <w:rPr>
                <w:spacing w:val="3"/>
              </w:rPr>
            </w:pPr>
            <w:r w:rsidRPr="00454284">
              <w:rPr>
                <w:spacing w:val="3"/>
              </w:rPr>
              <w:t>2</w:t>
            </w:r>
          </w:p>
        </w:tc>
        <w:tc>
          <w:tcPr>
            <w:tcW w:w="8045" w:type="dxa"/>
            <w:gridSpan w:val="9"/>
          </w:tcPr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Ракета находится в межпланетном пространстве. Ес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ли пренебречь изменением массы топлива, то двиг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тель ракеты совершил большую работу:</w:t>
            </w:r>
          </w:p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А. при разгоне с места до скорости 420 км/ч;</w:t>
            </w:r>
          </w:p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Б. при увеличении скорости от 420 до 840 км/ч.</w:t>
            </w:r>
          </w:p>
          <w:p w:rsidR="00D661EE" w:rsidRPr="00454284" w:rsidRDefault="00D661EE" w:rsidP="00D661EE">
            <w:pPr>
              <w:widowControl w:val="0"/>
              <w:numPr>
                <w:ilvl w:val="0"/>
                <w:numId w:val="49"/>
              </w:numPr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ind w:left="0" w:firstLine="0"/>
              <w:rPr>
                <w:spacing w:val="-8"/>
              </w:rPr>
            </w:pPr>
            <w:r w:rsidRPr="00454284">
              <w:rPr>
                <w:spacing w:val="3"/>
              </w:rPr>
              <w:t>В случае А.</w:t>
            </w:r>
          </w:p>
          <w:p w:rsidR="00D661EE" w:rsidRPr="00454284" w:rsidRDefault="00D661EE" w:rsidP="00D661EE">
            <w:pPr>
              <w:widowControl w:val="0"/>
              <w:numPr>
                <w:ilvl w:val="0"/>
                <w:numId w:val="49"/>
              </w:numPr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ind w:left="0" w:firstLine="0"/>
              <w:rPr>
                <w:spacing w:val="-4"/>
              </w:rPr>
            </w:pPr>
            <w:r w:rsidRPr="00454284">
              <w:rPr>
                <w:spacing w:val="3"/>
              </w:rPr>
              <w:t>В случае Б.</w:t>
            </w:r>
          </w:p>
          <w:p w:rsidR="00D661EE" w:rsidRPr="00454284" w:rsidRDefault="00D661EE" w:rsidP="00D661EE">
            <w:pPr>
              <w:widowControl w:val="0"/>
              <w:numPr>
                <w:ilvl w:val="0"/>
                <w:numId w:val="49"/>
              </w:numPr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ind w:left="0" w:firstLine="0"/>
              <w:rPr>
                <w:spacing w:val="-3"/>
              </w:rPr>
            </w:pPr>
            <w:r w:rsidRPr="00454284">
              <w:rPr>
                <w:spacing w:val="5"/>
              </w:rPr>
              <w:t>В обоих случаях работа одинакова.</w:t>
            </w:r>
          </w:p>
          <w:p w:rsidR="00CF39F0" w:rsidRPr="00454284" w:rsidRDefault="00D661EE" w:rsidP="00D661EE">
            <w:pPr>
              <w:widowControl w:val="0"/>
              <w:numPr>
                <w:ilvl w:val="0"/>
                <w:numId w:val="49"/>
              </w:numPr>
              <w:shd w:val="clear" w:color="auto" w:fill="FFFFFF"/>
              <w:tabs>
                <w:tab w:val="left" w:pos="426"/>
              </w:tabs>
              <w:autoSpaceDE w:val="0"/>
              <w:autoSpaceDN w:val="0"/>
              <w:adjustRightInd w:val="0"/>
              <w:ind w:left="0" w:firstLine="0"/>
            </w:pPr>
            <w:r w:rsidRPr="00454284">
              <w:rPr>
                <w:spacing w:val="5"/>
              </w:rPr>
              <w:t>Это зависит от массы ракеты</w:t>
            </w:r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  <w:rPr>
                <w:spacing w:val="3"/>
              </w:rPr>
            </w:pPr>
            <w:r w:rsidRPr="00454284">
              <w:t>3</w:t>
            </w:r>
            <w:r w:rsidRPr="00454284">
              <w:rPr>
                <w:i/>
              </w:rPr>
              <w:t>А</w:t>
            </w:r>
          </w:p>
        </w:tc>
        <w:tc>
          <w:tcPr>
            <w:tcW w:w="8045" w:type="dxa"/>
            <w:gridSpan w:val="9"/>
          </w:tcPr>
          <w:p w:rsidR="00D661EE" w:rsidRPr="00454284" w:rsidRDefault="00D661E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Для сообщения неподвижному телу заданной скорости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требуется совершение работы </w:t>
            </w:r>
            <w:proofErr w:type="gramStart"/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Какую работу надо совершить для увеличения скорости этого тела от значения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v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до значения 2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?</w:t>
            </w:r>
            <w:r w:rsidR="00261A5B" w:rsidRPr="0045428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261A5B" w:rsidRPr="00454284" w:rsidRDefault="00261A5B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</w:tr>
      <w:tr w:rsidR="00CF39F0" w:rsidTr="00454284">
        <w:tc>
          <w:tcPr>
            <w:tcW w:w="675" w:type="dxa"/>
          </w:tcPr>
          <w:p w:rsidR="00CF39F0" w:rsidRPr="00454284" w:rsidRDefault="00CF39F0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CF39F0" w:rsidRPr="00454284" w:rsidRDefault="00D661EE" w:rsidP="00454284">
            <w:pPr>
              <w:tabs>
                <w:tab w:val="left" w:pos="426"/>
              </w:tabs>
              <w:jc w:val="center"/>
              <w:rPr>
                <w:spacing w:val="3"/>
              </w:rPr>
            </w:pPr>
            <w:r w:rsidRPr="00454284">
              <w:t>– 4,5</w:t>
            </w:r>
            <w:r w:rsidRPr="00454284">
              <w:rPr>
                <w:vertAlign w:val="superscript"/>
              </w:rPr>
              <w:t xml:space="preserve">. </w:t>
            </w:r>
            <w:r w:rsidRPr="00454284">
              <w:t>10</w:t>
            </w:r>
            <w:r w:rsidRPr="00454284">
              <w:rPr>
                <w:vertAlign w:val="superscript"/>
              </w:rPr>
              <w:t>8</w:t>
            </w:r>
            <w:r w:rsidRPr="00454284">
              <w:t xml:space="preserve"> </w:t>
            </w:r>
          </w:p>
        </w:tc>
        <w:tc>
          <w:tcPr>
            <w:tcW w:w="8045" w:type="dxa"/>
            <w:gridSpan w:val="9"/>
          </w:tcPr>
          <w:p w:rsidR="00CF39F0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Какая работа должна быть совершена для остановки поезда массой 1</w:t>
            </w:r>
            <w:r w:rsidRPr="00454284">
              <w:rPr>
                <w:rFonts w:ascii="Times New Roman" w:hAnsi="Times New Roman"/>
                <w:sz w:val="24"/>
                <w:szCs w:val="24"/>
                <w:vertAlign w:val="superscript"/>
              </w:rPr>
              <w:t>.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10</w:t>
            </w:r>
            <w:r w:rsidRPr="00454284">
              <w:rPr>
                <w:rFonts w:ascii="Times New Roman" w:hAnsi="Times New Roman"/>
                <w:sz w:val="24"/>
                <w:szCs w:val="24"/>
                <w:vertAlign w:val="superscript"/>
              </w:rPr>
              <w:t>6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кг, движущегося со скоростью 108 км/ч?</w:t>
            </w:r>
          </w:p>
          <w:p w:rsidR="00261A5B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rPr>
                <w:spacing w:val="5"/>
              </w:rPr>
              <w:t xml:space="preserve">8 </w:t>
            </w:r>
          </w:p>
        </w:tc>
        <w:tc>
          <w:tcPr>
            <w:tcW w:w="8045" w:type="dxa"/>
            <w:gridSpan w:val="9"/>
          </w:tcPr>
          <w:p w:rsidR="00D661EE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ело обладает кинетической энергией 100 Дж и им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пульсом 40 кг·м/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Чему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равна масса тела?</w:t>
            </w:r>
          </w:p>
          <w:p w:rsidR="00261A5B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кг</w:t>
            </w:r>
            <w:proofErr w:type="gramEnd"/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t xml:space="preserve">0,25 </w:t>
            </w:r>
          </w:p>
        </w:tc>
        <w:tc>
          <w:tcPr>
            <w:tcW w:w="8045" w:type="dxa"/>
            <w:gridSpan w:val="9"/>
          </w:tcPr>
          <w:p w:rsidR="00D661EE" w:rsidRPr="00454284" w:rsidRDefault="00D661EE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Изменение   импульса   изначально   покоившегося   тела   массой   2 кг составляет 1 кг·м/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gramStart"/>
            <w:r w:rsidR="00261A5B" w:rsidRPr="00454284">
              <w:rPr>
                <w:rFonts w:ascii="Times New Roman" w:hAnsi="Times New Roman"/>
                <w:sz w:val="24"/>
                <w:szCs w:val="24"/>
              </w:rPr>
              <w:t>Чему</w:t>
            </w:r>
            <w:proofErr w:type="gramEnd"/>
            <w:r w:rsidR="00261A5B" w:rsidRPr="00454284">
              <w:rPr>
                <w:rFonts w:ascii="Times New Roman" w:hAnsi="Times New Roman"/>
                <w:sz w:val="24"/>
                <w:szCs w:val="24"/>
              </w:rPr>
              <w:t xml:space="preserve"> равно и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зменение кинетической энергии этого тела</w:t>
            </w:r>
            <w:r w:rsidR="00261A5B"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261A5B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t>4</w:t>
            </w:r>
          </w:p>
        </w:tc>
        <w:tc>
          <w:tcPr>
            <w:tcW w:w="5954" w:type="dxa"/>
            <w:gridSpan w:val="8"/>
          </w:tcPr>
          <w:p w:rsidR="00D661EE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</w:t>
            </w:r>
            <w:r w:rsidR="00D661EE" w:rsidRPr="00454284">
              <w:rPr>
                <w:rFonts w:ascii="Times New Roman" w:hAnsi="Times New Roman"/>
                <w:sz w:val="24"/>
                <w:szCs w:val="24"/>
              </w:rPr>
              <w:t>ервоначально пружина не деформирована (см. рис.)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.</w:t>
            </w:r>
            <w:r w:rsidR="00D661EE" w:rsidRPr="004542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Какой график,  из указанных на рисунке,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соответствуе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661EE" w:rsidRPr="00454284">
              <w:rPr>
                <w:rFonts w:ascii="Times New Roman" w:hAnsi="Times New Roman"/>
                <w:sz w:val="24"/>
                <w:szCs w:val="24"/>
              </w:rPr>
              <w:t>зависимос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и</w:t>
            </w:r>
            <w:r w:rsidR="00D661EE" w:rsidRPr="00454284">
              <w:rPr>
                <w:rFonts w:ascii="Times New Roman" w:hAnsi="Times New Roman"/>
                <w:sz w:val="24"/>
                <w:szCs w:val="24"/>
              </w:rPr>
              <w:t xml:space="preserve"> модуля работы силы упругости </w:t>
            </w:r>
            <w:r w:rsidR="00D661EE" w:rsidRPr="00454284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="00D661EE" w:rsidRPr="00454284">
              <w:rPr>
                <w:rFonts w:ascii="Times New Roman" w:hAnsi="Times New Roman"/>
                <w:sz w:val="24"/>
                <w:szCs w:val="24"/>
              </w:rPr>
              <w:t xml:space="preserve"> от удлинения пружины </w:t>
            </w:r>
            <w:r w:rsidR="00D661EE" w:rsidRPr="00454284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?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Укажите номер графика.</w:t>
            </w:r>
          </w:p>
          <w:p w:rsidR="00261A5B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</w:p>
        </w:tc>
        <w:tc>
          <w:tcPr>
            <w:tcW w:w="2091" w:type="dxa"/>
          </w:tcPr>
          <w:p w:rsidR="00D661EE" w:rsidRPr="00454284" w:rsidRDefault="00D661EE" w:rsidP="00342F06">
            <w:pPr>
              <w:tabs>
                <w:tab w:val="left" w:pos="426"/>
              </w:tabs>
              <w:rPr>
                <w:noProof/>
              </w:rPr>
            </w:pPr>
            <w:r w:rsidRPr="00454284">
              <w:rPr>
                <w:noProof/>
              </w:rPr>
              <w:drawing>
                <wp:inline distT="0" distB="0" distL="0" distR="0" wp14:anchorId="17C67CF5" wp14:editId="34B48039">
                  <wp:extent cx="1104900" cy="122872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 cstate="print">
                            <a:lum bright="19000" contrast="5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688" r="12987" b="7194"/>
                          <a:stretch/>
                        </pic:blipFill>
                        <pic:spPr bwMode="auto">
                          <a:xfrm>
                            <a:off x="0" y="0"/>
                            <a:ext cx="1104900" cy="1228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t>1</w:t>
            </w:r>
          </w:p>
        </w:tc>
        <w:tc>
          <w:tcPr>
            <w:tcW w:w="8045" w:type="dxa"/>
            <w:gridSpan w:val="9"/>
          </w:tcPr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Энергия   деформированной   пружины   пропорциональна квадрату величины ее удлинения. Данное утверждение является...</w:t>
            </w:r>
          </w:p>
          <w:p w:rsidR="00D661EE" w:rsidRPr="00454284" w:rsidRDefault="00D661EE" w:rsidP="00D661EE">
            <w:pPr>
              <w:pStyle w:val="a4"/>
              <w:numPr>
                <w:ilvl w:val="0"/>
                <w:numId w:val="39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еоретическим выводом</w:t>
            </w:r>
          </w:p>
          <w:p w:rsidR="00D661EE" w:rsidRPr="00454284" w:rsidRDefault="00D661EE" w:rsidP="00D661EE">
            <w:pPr>
              <w:pStyle w:val="a4"/>
              <w:numPr>
                <w:ilvl w:val="0"/>
                <w:numId w:val="39"/>
              </w:numPr>
              <w:shd w:val="clear" w:color="auto" w:fill="FFFFFF"/>
              <w:tabs>
                <w:tab w:val="left" w:pos="426"/>
                <w:tab w:val="left" w:pos="595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eastAsia="Times New Roman" w:hAnsi="Times New Roman"/>
                <w:sz w:val="24"/>
                <w:szCs w:val="24"/>
              </w:rPr>
              <w:t>научным фактом</w:t>
            </w:r>
          </w:p>
          <w:p w:rsidR="00D661EE" w:rsidRPr="00454284" w:rsidRDefault="00D661EE" w:rsidP="00D661EE">
            <w:pPr>
              <w:pStyle w:val="a4"/>
              <w:numPr>
                <w:ilvl w:val="0"/>
                <w:numId w:val="39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аучной моделью</w:t>
            </w:r>
          </w:p>
          <w:p w:rsidR="00D661EE" w:rsidRPr="00454284" w:rsidRDefault="00D661EE" w:rsidP="00D661EE">
            <w:pPr>
              <w:pStyle w:val="a4"/>
              <w:numPr>
                <w:ilvl w:val="0"/>
                <w:numId w:val="39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остулатом веры</w:t>
            </w:r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rPr>
                <w:spacing w:val="1"/>
              </w:rPr>
              <w:t xml:space="preserve">0,08 </w:t>
            </w:r>
          </w:p>
        </w:tc>
        <w:tc>
          <w:tcPr>
            <w:tcW w:w="8045" w:type="dxa"/>
            <w:gridSpan w:val="9"/>
          </w:tcPr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Ученик исследовал зависимость модуля силы упруг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сти F пружины от ее растяжения х и получил следующие результаты:</w:t>
            </w:r>
          </w:p>
          <w:tbl>
            <w:tblPr>
              <w:tblW w:w="773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927"/>
              <w:gridCol w:w="992"/>
              <w:gridCol w:w="1276"/>
              <w:gridCol w:w="1134"/>
              <w:gridCol w:w="1134"/>
              <w:gridCol w:w="1134"/>
              <w:gridCol w:w="1134"/>
            </w:tblGrid>
            <w:tr w:rsidR="00D661EE" w:rsidRPr="00454284" w:rsidTr="00261A5B">
              <w:tc>
                <w:tcPr>
                  <w:tcW w:w="927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F,H</w:t>
                  </w:r>
                </w:p>
              </w:tc>
              <w:tc>
                <w:tcPr>
                  <w:tcW w:w="992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</w:t>
                  </w:r>
                </w:p>
              </w:tc>
              <w:tc>
                <w:tcPr>
                  <w:tcW w:w="1276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5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1,5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2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2,5</w:t>
                  </w:r>
                </w:p>
              </w:tc>
            </w:tr>
            <w:tr w:rsidR="00D661EE" w:rsidRPr="00454284" w:rsidTr="00261A5B">
              <w:tc>
                <w:tcPr>
                  <w:tcW w:w="927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 xml:space="preserve">х, </w:t>
                  </w:r>
                  <w:proofErr w:type="gramStart"/>
                  <w:r w:rsidRPr="00454284">
                    <w:rPr>
                      <w:rFonts w:eastAsia="Calibri"/>
                      <w:lang w:eastAsia="en-US"/>
                    </w:rPr>
                    <w:t>м</w:t>
                  </w:r>
                  <w:proofErr w:type="gramEnd"/>
                </w:p>
              </w:tc>
              <w:tc>
                <w:tcPr>
                  <w:tcW w:w="992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</w:t>
                  </w:r>
                </w:p>
              </w:tc>
              <w:tc>
                <w:tcPr>
                  <w:tcW w:w="1276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02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04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06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08</w:t>
                  </w:r>
                </w:p>
              </w:tc>
              <w:tc>
                <w:tcPr>
                  <w:tcW w:w="1134" w:type="dxa"/>
                </w:tcPr>
                <w:p w:rsidR="00D661EE" w:rsidRPr="00454284" w:rsidRDefault="00D661EE" w:rsidP="00342F06">
                  <w:pPr>
                    <w:tabs>
                      <w:tab w:val="left" w:pos="426"/>
                    </w:tabs>
                    <w:jc w:val="center"/>
                    <w:rPr>
                      <w:rFonts w:eastAsia="Calibri"/>
                      <w:lang w:eastAsia="en-US"/>
                    </w:rPr>
                  </w:pPr>
                  <w:r w:rsidRPr="00454284">
                    <w:rPr>
                      <w:rFonts w:eastAsia="Calibri"/>
                      <w:lang w:eastAsia="en-US"/>
                    </w:rPr>
                    <w:t>0,10</w:t>
                  </w:r>
                </w:p>
              </w:tc>
            </w:tr>
          </w:tbl>
          <w:p w:rsidR="00D661EE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пределите потенциальную энергию пружины при растяжении на 0,08 м.</w:t>
            </w:r>
          </w:p>
          <w:p w:rsidR="00261A5B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t xml:space="preserve">0,024 </w:t>
            </w:r>
          </w:p>
        </w:tc>
        <w:tc>
          <w:tcPr>
            <w:tcW w:w="8045" w:type="dxa"/>
            <w:gridSpan w:val="9"/>
          </w:tcPr>
          <w:p w:rsidR="00D661EE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едеформированную пружину жесткостью 30 Н/м растянули на 0,04 м. Чему равна потенциальная энергия растянутой пружины?</w:t>
            </w:r>
          </w:p>
          <w:p w:rsidR="00261A5B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t>2</w:t>
            </w:r>
          </w:p>
        </w:tc>
        <w:tc>
          <w:tcPr>
            <w:tcW w:w="8045" w:type="dxa"/>
            <w:gridSpan w:val="9"/>
          </w:tcPr>
          <w:p w:rsidR="00D661EE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ервая пружина имеет жесткость 20 Н/м, вт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рая — 40 Н/м. Обе пружины растянуты на 1 см. Отношение потенциальных энергии пружин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E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/E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 равно</w:t>
            </w:r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261A5B" w:rsidP="00454284">
            <w:pPr>
              <w:tabs>
                <w:tab w:val="left" w:pos="426"/>
              </w:tabs>
              <w:jc w:val="center"/>
            </w:pPr>
            <w:r w:rsidRPr="00454284">
              <w:t xml:space="preserve">Сжата </w:t>
            </w:r>
            <w:r w:rsidRPr="00454284">
              <w:rPr>
                <w:spacing w:val="1"/>
              </w:rPr>
              <w:object w:dxaOrig="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7pt;height:18pt" o:ole="">
                  <v:imagedata r:id="rId17" o:title=""/>
                </v:shape>
                <o:OLEObject Type="Embed" ProgID="Equation.DSMT4" ShapeID="_x0000_i1027" DrawAspect="Content" ObjectID="_1537764066" r:id="rId18"/>
              </w:object>
            </w:r>
          </w:p>
        </w:tc>
        <w:tc>
          <w:tcPr>
            <w:tcW w:w="8045" w:type="dxa"/>
            <w:gridSpan w:val="9"/>
          </w:tcPr>
          <w:p w:rsidR="00261A5B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Две пружины имеют одинаковую жесткость. Первая из них растянута на 4 см. Потенциальная энергия второй пружины в 2 раза меньше, чем у первой. </w:t>
            </w:r>
            <w:proofErr w:type="gramStart"/>
            <w:r w:rsidR="00261A5B" w:rsidRPr="00454284">
              <w:rPr>
                <w:rFonts w:ascii="Times New Roman" w:hAnsi="Times New Roman"/>
                <w:sz w:val="24"/>
                <w:szCs w:val="24"/>
              </w:rPr>
              <w:t>Как (сжата или растянута и на сколько деформирована вторая пружина?</w:t>
            </w:r>
            <w:proofErr w:type="gramEnd"/>
          </w:p>
          <w:p w:rsidR="00D661EE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______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, на________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см</w:t>
            </w:r>
            <w:proofErr w:type="gramEnd"/>
          </w:p>
        </w:tc>
      </w:tr>
      <w:tr w:rsidR="00601D1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t>4</w:t>
            </w:r>
          </w:p>
        </w:tc>
        <w:tc>
          <w:tcPr>
            <w:tcW w:w="5387" w:type="dxa"/>
            <w:gridSpan w:val="5"/>
          </w:tcPr>
          <w:p w:rsidR="00D661EE" w:rsidRPr="00454284" w:rsidRDefault="00D661E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Между двумя сжатыми одинаковыми пружинами жес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костью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(см. рис.), надетыми на горизонтальную ось и упирающимися в вертикальные стенки, зажата бусинка масс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. Как изменится потенциальная энергия системы пружин, если сместить бу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синку на расстояние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от п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ложения равновесия?</w:t>
            </w:r>
          </w:p>
          <w:p w:rsidR="00D661EE" w:rsidRPr="00454284" w:rsidRDefault="00D661EE" w:rsidP="00342F06">
            <w:pPr>
              <w:pStyle w:val="a4"/>
              <w:numPr>
                <w:ilvl w:val="0"/>
                <w:numId w:val="27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>Не изменится</w:t>
            </w:r>
          </w:p>
          <w:p w:rsidR="00D661EE" w:rsidRPr="00454284" w:rsidRDefault="00D661EE" w:rsidP="00342F06">
            <w:pPr>
              <w:pStyle w:val="a4"/>
              <w:numPr>
                <w:ilvl w:val="0"/>
                <w:numId w:val="27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меньшится на 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</w:rPr>
              <w:t>kx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  <w:vertAlign w:val="superscript"/>
              </w:rPr>
              <w:t>2</w:t>
            </w: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>/2</w:t>
            </w:r>
          </w:p>
          <w:p w:rsidR="00D661EE" w:rsidRPr="00454284" w:rsidRDefault="00D661EE" w:rsidP="00342F06">
            <w:pPr>
              <w:pStyle w:val="a4"/>
              <w:numPr>
                <w:ilvl w:val="0"/>
                <w:numId w:val="27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величится на 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</w:rPr>
              <w:t>kx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  <w:vertAlign w:val="superscript"/>
              </w:rPr>
              <w:t>2</w:t>
            </w: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>/2</w:t>
            </w:r>
          </w:p>
          <w:p w:rsidR="00D661EE" w:rsidRPr="00454284" w:rsidRDefault="00D661EE" w:rsidP="00342F06">
            <w:pPr>
              <w:pStyle w:val="a4"/>
              <w:numPr>
                <w:ilvl w:val="0"/>
                <w:numId w:val="27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величится на 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</w:rPr>
              <w:t>kx</w:t>
            </w:r>
            <w:r w:rsidRPr="00454284">
              <w:rPr>
                <w:rFonts w:ascii="Times New Roman" w:hAnsi="Times New Roman"/>
                <w:i/>
                <w:spacing w:val="1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658" w:type="dxa"/>
            <w:gridSpan w:val="4"/>
          </w:tcPr>
          <w:p w:rsidR="00D661EE" w:rsidRPr="00454284" w:rsidRDefault="00D661EE" w:rsidP="00342F06">
            <w:pPr>
              <w:tabs>
                <w:tab w:val="left" w:pos="426"/>
              </w:tabs>
            </w:pPr>
            <w:r w:rsidRPr="00454284">
              <w:rPr>
                <w:noProof/>
              </w:rPr>
              <w:drawing>
                <wp:inline distT="0" distB="0" distL="0" distR="0" wp14:anchorId="713AF57F" wp14:editId="7DE905D0">
                  <wp:extent cx="1533525" cy="1285875"/>
                  <wp:effectExtent l="0" t="0" r="0" b="0"/>
                  <wp:docPr id="11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lum bright="9000" contrast="3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t>3, увеличится</w:t>
            </w:r>
          </w:p>
        </w:tc>
        <w:tc>
          <w:tcPr>
            <w:tcW w:w="8045" w:type="dxa"/>
            <w:gridSpan w:val="9"/>
          </w:tcPr>
          <w:p w:rsidR="00D661EE" w:rsidRPr="00454284" w:rsidRDefault="00D661EE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ри деформации 1 см стальная пружина имеет по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тенциальную энергию упругой деформации 1 Дж.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На сколько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и как (уменьшится, увеличится) изме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нится потенциальная энергия этой пружины при увеличении дефор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мации еще на 1 см?</w:t>
            </w:r>
          </w:p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Ответ  на__________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>, ________________</w:t>
            </w:r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  <w:r w:rsidRPr="00454284">
              <w:t>3, уменьшится</w:t>
            </w:r>
          </w:p>
        </w:tc>
        <w:tc>
          <w:tcPr>
            <w:tcW w:w="8045" w:type="dxa"/>
            <w:gridSpan w:val="9"/>
          </w:tcPr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При деформации 2 см стальная пружина имеет потенциальную энергию упругой деформации 4 Дж.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На сколько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и как (увеличится, уменьшится) изменится потенциальная энергия этой пружины при уменьшении деформации на 1 см?</w:t>
            </w:r>
          </w:p>
          <w:p w:rsidR="00D661EE" w:rsidRPr="00454284" w:rsidRDefault="00D661EE" w:rsidP="00D661E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Ответ  на__________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>, ________________</w:t>
            </w:r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E642B7" w:rsidRPr="00454284" w:rsidRDefault="00E642B7" w:rsidP="00454284">
            <w:pPr>
              <w:tabs>
                <w:tab w:val="left" w:pos="426"/>
              </w:tabs>
              <w:jc w:val="center"/>
            </w:pPr>
            <w:r w:rsidRPr="00454284">
              <w:t xml:space="preserve">8 </w:t>
            </w:r>
          </w:p>
          <w:p w:rsidR="00D661EE" w:rsidRPr="00454284" w:rsidRDefault="00D661EE" w:rsidP="00454284">
            <w:pPr>
              <w:tabs>
                <w:tab w:val="left" w:pos="426"/>
              </w:tabs>
              <w:jc w:val="center"/>
            </w:pPr>
          </w:p>
        </w:tc>
        <w:tc>
          <w:tcPr>
            <w:tcW w:w="8045" w:type="dxa"/>
            <w:gridSpan w:val="9"/>
          </w:tcPr>
          <w:p w:rsidR="00D661EE" w:rsidRPr="00454284" w:rsidRDefault="00E642B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Максимальная сила, с которой растягивается динамометр,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равна 400 Н.  Жесткость пружины динамометра равна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10000 Н/м. Чему равна работа внешней силы при растяжении динамометра?</w:t>
            </w:r>
          </w:p>
          <w:p w:rsidR="00261A5B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E642B7" w:rsidP="00454284">
            <w:pPr>
              <w:tabs>
                <w:tab w:val="left" w:pos="426"/>
              </w:tabs>
              <w:jc w:val="center"/>
            </w:pPr>
            <w:r w:rsidRPr="00454284">
              <w:rPr>
                <w:spacing w:val="-4"/>
              </w:rPr>
              <w:t xml:space="preserve">12 </w:t>
            </w:r>
          </w:p>
        </w:tc>
        <w:tc>
          <w:tcPr>
            <w:tcW w:w="8045" w:type="dxa"/>
            <w:gridSpan w:val="9"/>
          </w:tcPr>
          <w:p w:rsidR="00D661EE" w:rsidRPr="00454284" w:rsidRDefault="00E642B7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Для того чтобы растянуть пружину на 0,1 м, необходимо совершить работу 0,2 Дж. Какая сила упругости возникнет в этой пружине при ее растяжении еще на 0,2 м?</w:t>
            </w:r>
          </w:p>
          <w:p w:rsidR="00261A5B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Н</w:t>
            </w:r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E642B7" w:rsidP="00454284">
            <w:pPr>
              <w:tabs>
                <w:tab w:val="left" w:pos="426"/>
              </w:tabs>
              <w:jc w:val="center"/>
            </w:pPr>
            <w:r w:rsidRPr="00454284">
              <w:rPr>
                <w:spacing w:val="1"/>
              </w:rPr>
              <w:t xml:space="preserve">48 </w:t>
            </w:r>
          </w:p>
        </w:tc>
        <w:tc>
          <w:tcPr>
            <w:tcW w:w="8045" w:type="dxa"/>
            <w:gridSpan w:val="9"/>
          </w:tcPr>
          <w:p w:rsidR="00D661EE" w:rsidRPr="00454284" w:rsidRDefault="00E642B7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Легкая пружина жесткостью 30 Н/м была растянута на 0,02 м, </w:t>
            </w:r>
            <w:r w:rsidR="00261A5B" w:rsidRPr="00454284">
              <w:rPr>
                <w:rFonts w:ascii="Times New Roman" w:hAnsi="Times New Roman"/>
                <w:sz w:val="24"/>
                <w:szCs w:val="24"/>
              </w:rPr>
              <w:t xml:space="preserve">Какая работа </w:t>
            </w:r>
            <w:r w:rsidR="00261A5B" w:rsidRPr="00454284">
              <w:rPr>
                <w:rFonts w:ascii="Times New Roman" w:hAnsi="Times New Roman"/>
                <w:sz w:val="24"/>
                <w:szCs w:val="24"/>
              </w:rPr>
              <w:t>была совершена</w:t>
            </w:r>
            <w:r w:rsidR="00261A5B" w:rsidRPr="004542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при ее медленном растяжении еще на 0,04 м</w:t>
            </w:r>
            <w:r w:rsidR="00261A5B"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261A5B" w:rsidRPr="00454284" w:rsidRDefault="00261A5B" w:rsidP="00261A5B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r w:rsidR="00454284">
              <w:rPr>
                <w:rFonts w:ascii="Times New Roman" w:hAnsi="Times New Roman"/>
                <w:sz w:val="24"/>
                <w:szCs w:val="24"/>
              </w:rPr>
              <w:t>м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</w:p>
        </w:tc>
      </w:tr>
      <w:tr w:rsidR="00D661EE" w:rsidTr="00454284">
        <w:tc>
          <w:tcPr>
            <w:tcW w:w="675" w:type="dxa"/>
          </w:tcPr>
          <w:p w:rsidR="00D661EE" w:rsidRPr="00454284" w:rsidRDefault="00D661E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D661EE" w:rsidRPr="00454284" w:rsidRDefault="00E642B7" w:rsidP="00454284">
            <w:pPr>
              <w:tabs>
                <w:tab w:val="left" w:pos="426"/>
              </w:tabs>
              <w:jc w:val="center"/>
            </w:pPr>
            <w:r w:rsidRPr="00454284">
              <w:rPr>
                <w:spacing w:val="4"/>
              </w:rPr>
              <w:t xml:space="preserve">0,15 </w:t>
            </w:r>
          </w:p>
        </w:tc>
        <w:tc>
          <w:tcPr>
            <w:tcW w:w="8045" w:type="dxa"/>
            <w:gridSpan w:val="9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eastAsia="Times New Roman" w:hAnsi="Times New Roman"/>
                <w:spacing w:val="6"/>
                <w:sz w:val="24"/>
                <w:szCs w:val="24"/>
              </w:rPr>
              <w:t xml:space="preserve">Зависимость модуля силы упругости от деформации </w:t>
            </w:r>
            <w:r w:rsidRPr="00454284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 xml:space="preserve">пружины </w:t>
            </w:r>
            <w:r w:rsidRPr="00454284">
              <w:rPr>
                <w:rFonts w:ascii="Times New Roman" w:eastAsia="Times New Roman" w:hAnsi="Times New Roman"/>
                <w:i/>
                <w:iCs/>
                <w:spacing w:val="4"/>
                <w:sz w:val="24"/>
                <w:szCs w:val="24"/>
              </w:rPr>
              <w:t xml:space="preserve">х </w:t>
            </w:r>
            <w:r w:rsidRPr="00454284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 xml:space="preserve">имеет вид </w:t>
            </w:r>
            <w:r w:rsidRPr="00454284">
              <w:rPr>
                <w:rFonts w:ascii="Times New Roman" w:eastAsia="Times New Roman" w:hAnsi="Times New Roman"/>
                <w:i/>
                <w:iCs/>
                <w:spacing w:val="4"/>
                <w:sz w:val="24"/>
                <w:szCs w:val="24"/>
                <w:lang w:val="en-US"/>
              </w:rPr>
              <w:t>F</w:t>
            </w:r>
            <w:r w:rsidRPr="00454284">
              <w:rPr>
                <w:rFonts w:ascii="Times New Roman" w:eastAsia="Times New Roman" w:hAnsi="Times New Roman"/>
                <w:i/>
                <w:iCs/>
                <w:spacing w:val="4"/>
                <w:sz w:val="24"/>
                <w:szCs w:val="24"/>
              </w:rPr>
              <w:t xml:space="preserve"> = </w:t>
            </w:r>
            <w:r w:rsidRPr="00454284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>120</w:t>
            </w:r>
            <w:r w:rsidRPr="00454284">
              <w:rPr>
                <w:rFonts w:ascii="Times New Roman" w:eastAsia="Times New Roman" w:hAnsi="Times New Roman"/>
                <w:i/>
                <w:spacing w:val="4"/>
                <w:sz w:val="24"/>
                <w:szCs w:val="24"/>
              </w:rPr>
              <w:t>х</w:t>
            </w:r>
            <w:r w:rsidRPr="00454284">
              <w:rPr>
                <w:rFonts w:ascii="Times New Roman" w:eastAsia="Times New Roman" w:hAnsi="Times New Roman"/>
                <w:spacing w:val="4"/>
                <w:sz w:val="24"/>
                <w:szCs w:val="24"/>
              </w:rPr>
              <w:t xml:space="preserve"> (Н). Какую работу надо совершить, чтобы сжать недеформированную пружину на 5 см?</w:t>
            </w:r>
          </w:p>
          <w:p w:rsidR="00D661EE" w:rsidRPr="00454284" w:rsidRDefault="00261A5B" w:rsidP="00CF39F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E642B7" w:rsidTr="00454284">
        <w:tc>
          <w:tcPr>
            <w:tcW w:w="675" w:type="dxa"/>
          </w:tcPr>
          <w:p w:rsidR="00E642B7" w:rsidRPr="00454284" w:rsidRDefault="00E642B7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E642B7" w:rsidRPr="00454284" w:rsidRDefault="00E642B7" w:rsidP="00454284">
            <w:pPr>
              <w:tabs>
                <w:tab w:val="left" w:pos="426"/>
              </w:tabs>
              <w:jc w:val="center"/>
              <w:rPr>
                <w:spacing w:val="4"/>
              </w:rPr>
            </w:pPr>
            <w:r w:rsidRPr="00454284">
              <w:rPr>
                <w:spacing w:val="4"/>
              </w:rPr>
              <w:t>0</w:t>
            </w:r>
          </w:p>
        </w:tc>
        <w:tc>
          <w:tcPr>
            <w:tcW w:w="8045" w:type="dxa"/>
            <w:gridSpan w:val="9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Брусок массой 0,5 кг соскальзывает с наклонной плоскости высотой 1 м. Какую работу совершает сила нормальной реакции опоры при соскальзывании бруска?</w:t>
            </w:r>
          </w:p>
          <w:p w:rsidR="00261A5B" w:rsidRPr="00454284" w:rsidRDefault="00261A5B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pacing w:val="6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E642B7" w:rsidTr="00454284">
        <w:tc>
          <w:tcPr>
            <w:tcW w:w="675" w:type="dxa"/>
          </w:tcPr>
          <w:p w:rsidR="00E642B7" w:rsidRPr="00454284" w:rsidRDefault="00E642B7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E642B7" w:rsidRPr="00454284" w:rsidRDefault="00E642B7" w:rsidP="00454284">
            <w:pPr>
              <w:tabs>
                <w:tab w:val="left" w:pos="426"/>
              </w:tabs>
              <w:jc w:val="center"/>
              <w:rPr>
                <w:spacing w:val="4"/>
              </w:rPr>
            </w:pPr>
            <w:r w:rsidRPr="00454284">
              <w:rPr>
                <w:spacing w:val="4"/>
              </w:rPr>
              <w:t>4</w:t>
            </w:r>
          </w:p>
        </w:tc>
        <w:tc>
          <w:tcPr>
            <w:tcW w:w="3686" w:type="dxa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На рисунке представлена траектория движе</w:t>
            </w: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softHyphen/>
              <w:t>ния тела, брошенного под углом к горизонту. В какой из четырех точек, отмеченных на тра</w:t>
            </w: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softHyphen/>
              <w:t>ектории, потенциальная энергия тела имеет минимальное значение?</w:t>
            </w:r>
            <w:r w:rsidR="00454284"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Укажите номер точки.</w:t>
            </w:r>
          </w:p>
          <w:p w:rsidR="00E642B7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pacing w:val="6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</w:p>
        </w:tc>
        <w:tc>
          <w:tcPr>
            <w:tcW w:w="4359" w:type="dxa"/>
            <w:gridSpan w:val="8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pacing w:val="6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F735EE2" wp14:editId="580BC896">
                  <wp:extent cx="2647950" cy="1123950"/>
                  <wp:effectExtent l="0" t="0" r="0" b="0"/>
                  <wp:docPr id="6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lum bright="-9000" contrast="57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42B7" w:rsidTr="00454284">
        <w:tc>
          <w:tcPr>
            <w:tcW w:w="675" w:type="dxa"/>
          </w:tcPr>
          <w:p w:rsidR="00E642B7" w:rsidRPr="00454284" w:rsidRDefault="00E642B7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E642B7" w:rsidRPr="00454284" w:rsidRDefault="00E642B7" w:rsidP="00454284">
            <w:pPr>
              <w:tabs>
                <w:tab w:val="left" w:pos="426"/>
              </w:tabs>
              <w:jc w:val="center"/>
              <w:rPr>
                <w:spacing w:val="4"/>
              </w:rPr>
            </w:pPr>
            <w:r w:rsidRPr="00454284">
              <w:rPr>
                <w:spacing w:val="4"/>
              </w:rPr>
              <w:t>2</w:t>
            </w:r>
          </w:p>
        </w:tc>
        <w:tc>
          <w:tcPr>
            <w:tcW w:w="5387" w:type="dxa"/>
            <w:gridSpan w:val="5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а рисунке  приведен гр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фик зависимости потенци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альной энергии груза от высоты его подъема над поверхностью Земли. К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кова масса этого груза?</w:t>
            </w:r>
          </w:p>
          <w:p w:rsidR="00454284" w:rsidRPr="00454284" w:rsidRDefault="00454284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кг</w:t>
            </w:r>
            <w:proofErr w:type="gramEnd"/>
          </w:p>
        </w:tc>
        <w:tc>
          <w:tcPr>
            <w:tcW w:w="2658" w:type="dxa"/>
            <w:gridSpan w:val="4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D733E17" wp14:editId="0921DC9D">
                  <wp:extent cx="1476375" cy="1085850"/>
                  <wp:effectExtent l="0" t="0" r="0" b="0"/>
                  <wp:docPr id="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lum bright="-17000" contrast="5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42B7" w:rsidTr="00454284">
        <w:tc>
          <w:tcPr>
            <w:tcW w:w="675" w:type="dxa"/>
          </w:tcPr>
          <w:p w:rsidR="00E642B7" w:rsidRPr="00454284" w:rsidRDefault="00E642B7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E642B7" w:rsidRPr="00454284" w:rsidRDefault="00E642B7" w:rsidP="00454284">
            <w:pPr>
              <w:tabs>
                <w:tab w:val="left" w:pos="426"/>
              </w:tabs>
              <w:jc w:val="center"/>
              <w:rPr>
                <w:spacing w:val="4"/>
              </w:rPr>
            </w:pPr>
            <w:r w:rsidRPr="00454284">
              <w:t xml:space="preserve">1500 </w:t>
            </w:r>
          </w:p>
        </w:tc>
        <w:tc>
          <w:tcPr>
            <w:tcW w:w="8045" w:type="dxa"/>
            <w:gridSpan w:val="9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Легковой автомобиль и автокран движутся по мосту, причем масса автокрана 4500 кг. Какова масса легкового автомобиля, если отношение потенциальной энергии автокрана к потенциальной энергии  легкового автомобиля относительно уровня воды равно 3?</w:t>
            </w:r>
          </w:p>
          <w:p w:rsidR="00454284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eastAsia="Times New Roman" w:hAnsi="Times New Roman"/>
                <w:spacing w:val="6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кг</w:t>
            </w:r>
            <w:proofErr w:type="gramEnd"/>
          </w:p>
        </w:tc>
      </w:tr>
      <w:tr w:rsidR="00E642B7" w:rsidTr="00454284">
        <w:tc>
          <w:tcPr>
            <w:tcW w:w="675" w:type="dxa"/>
          </w:tcPr>
          <w:p w:rsidR="00E642B7" w:rsidRPr="00454284" w:rsidRDefault="00E642B7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E642B7" w:rsidRPr="00454284" w:rsidRDefault="00E642B7" w:rsidP="00454284">
            <w:pPr>
              <w:tabs>
                <w:tab w:val="left" w:pos="426"/>
              </w:tabs>
              <w:jc w:val="center"/>
            </w:pPr>
            <w:r w:rsidRPr="00454284">
              <w:t>4</w:t>
            </w:r>
          </w:p>
        </w:tc>
        <w:tc>
          <w:tcPr>
            <w:tcW w:w="8045" w:type="dxa"/>
            <w:gridSpan w:val="9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Легковой автомобиль и автобус движутся по горизонтальному мосту. Скорость легкового автомобиля в 1,5 раза больше скорости автобуса. Масса автобуса в 4 раза больше массы легкового автомобиля. Каково отношение значений потенциальных энергий автобуса и легкового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lastRenderedPageBreak/>
              <w:t>автомобиля относительно уровня воды в реке?</w:t>
            </w:r>
          </w:p>
          <w:p w:rsidR="00E642B7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</w:p>
        </w:tc>
      </w:tr>
      <w:tr w:rsidR="00E642B7" w:rsidTr="00454284">
        <w:tc>
          <w:tcPr>
            <w:tcW w:w="675" w:type="dxa"/>
          </w:tcPr>
          <w:p w:rsidR="00E642B7" w:rsidRPr="00454284" w:rsidRDefault="00E642B7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E642B7" w:rsidRPr="00454284" w:rsidRDefault="00E642B7" w:rsidP="00454284">
            <w:pPr>
              <w:tabs>
                <w:tab w:val="left" w:pos="426"/>
              </w:tabs>
              <w:jc w:val="center"/>
            </w:pPr>
            <w:r w:rsidRPr="00454284">
              <w:t>0,5</w:t>
            </w:r>
          </w:p>
        </w:tc>
        <w:tc>
          <w:tcPr>
            <w:tcW w:w="8045" w:type="dxa"/>
            <w:gridSpan w:val="9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наряд в полете разделился на две части, массы которых соо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носятся между собой как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oMath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Каково отношение изменений потенциальных энергии этих частей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ΔE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454284">
              <w:rPr>
                <w:rFonts w:ascii="Times New Roman" w:hAnsi="Times New Roman"/>
                <w:sz w:val="24"/>
                <w:szCs w:val="24"/>
              </w:rPr>
              <w:t>при их падении на Землю?</w:t>
            </w:r>
          </w:p>
          <w:p w:rsidR="00454284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</w:p>
        </w:tc>
      </w:tr>
      <w:tr w:rsidR="00E642B7" w:rsidTr="00454284">
        <w:tc>
          <w:tcPr>
            <w:tcW w:w="675" w:type="dxa"/>
          </w:tcPr>
          <w:p w:rsidR="00E642B7" w:rsidRPr="00454284" w:rsidRDefault="00E642B7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E642B7" w:rsidRPr="00454284" w:rsidRDefault="00E642B7" w:rsidP="00454284">
            <w:pPr>
              <w:tabs>
                <w:tab w:val="left" w:pos="426"/>
              </w:tabs>
              <w:jc w:val="center"/>
            </w:pPr>
            <w:r w:rsidRPr="00454284">
              <w:t>1</w:t>
            </w:r>
            <w:r w:rsidR="00454284" w:rsidRPr="00454284">
              <w:t>,5 подняли</w:t>
            </w:r>
          </w:p>
        </w:tc>
        <w:tc>
          <w:tcPr>
            <w:tcW w:w="8045" w:type="dxa"/>
            <w:gridSpan w:val="9"/>
          </w:tcPr>
          <w:p w:rsidR="00454284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Потенциальная энергия взаимодействия с Землей гири массой 5 кг увеличилась на 75 Дж. </w:t>
            </w:r>
            <w:proofErr w:type="gramStart"/>
            <w:r w:rsidR="00454284" w:rsidRPr="00454284">
              <w:rPr>
                <w:rFonts w:ascii="Times New Roman" w:hAnsi="Times New Roman"/>
                <w:sz w:val="24"/>
                <w:szCs w:val="24"/>
              </w:rPr>
              <w:t>На сколько</w:t>
            </w:r>
            <w:proofErr w:type="gramEnd"/>
            <w:r w:rsidR="00454284" w:rsidRPr="00454284">
              <w:rPr>
                <w:rFonts w:ascii="Times New Roman" w:hAnsi="Times New Roman"/>
                <w:sz w:val="24"/>
                <w:szCs w:val="24"/>
              </w:rPr>
              <w:t xml:space="preserve"> и как (подняли, опустили) изменили положение гири?</w:t>
            </w:r>
          </w:p>
          <w:p w:rsidR="00E642B7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Ответ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на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м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>, _______________</w:t>
            </w:r>
          </w:p>
        </w:tc>
      </w:tr>
      <w:tr w:rsidR="00E642B7" w:rsidTr="00454284">
        <w:tc>
          <w:tcPr>
            <w:tcW w:w="675" w:type="dxa"/>
          </w:tcPr>
          <w:p w:rsidR="00E642B7" w:rsidRPr="00454284" w:rsidRDefault="00E642B7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E642B7" w:rsidRPr="00454284" w:rsidRDefault="00E642B7" w:rsidP="00454284">
            <w:pPr>
              <w:tabs>
                <w:tab w:val="left" w:pos="426"/>
              </w:tabs>
              <w:jc w:val="center"/>
            </w:pPr>
            <w:r w:rsidRPr="00454284">
              <w:t xml:space="preserve">12 </w:t>
            </w:r>
          </w:p>
        </w:tc>
        <w:tc>
          <w:tcPr>
            <w:tcW w:w="8045" w:type="dxa"/>
            <w:gridSpan w:val="9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Мальчик подбросил футбольный мяч массой </w:t>
            </w:r>
            <w:smartTag w:uri="urn:schemas-microsoft-com:office:smarttags" w:element="metricconverter">
              <w:smartTagPr>
                <w:attr w:name="ProductID" w:val="0,4 кг"/>
              </w:smartTagPr>
              <w:r w:rsidRPr="00454284">
                <w:rPr>
                  <w:rFonts w:ascii="Times New Roman" w:hAnsi="Times New Roman"/>
                  <w:sz w:val="24"/>
                  <w:szCs w:val="24"/>
                </w:rPr>
                <w:t>0,4 кг</w:t>
              </w:r>
            </w:smartTag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на высоту </w:t>
            </w:r>
            <w:smartTag w:uri="urn:schemas-microsoft-com:office:smarttags" w:element="metricconverter">
              <w:smartTagPr>
                <w:attr w:name="ProductID" w:val="3 м"/>
              </w:smartTagPr>
              <w:r w:rsidRPr="00454284">
                <w:rPr>
                  <w:rFonts w:ascii="Times New Roman" w:hAnsi="Times New Roman"/>
                  <w:sz w:val="24"/>
                  <w:szCs w:val="24"/>
                </w:rPr>
                <w:t>3 м</w:t>
              </w:r>
            </w:smartTag>
            <w:r w:rsidRPr="00454284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На сколько</w:t>
            </w:r>
            <w:proofErr w:type="gramEnd"/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изменилась потенциальная энергия мяча?</w:t>
            </w:r>
          </w:p>
          <w:p w:rsidR="00454284" w:rsidRPr="00454284" w:rsidRDefault="00454284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E642B7" w:rsidTr="00454284">
        <w:tc>
          <w:tcPr>
            <w:tcW w:w="675" w:type="dxa"/>
          </w:tcPr>
          <w:p w:rsidR="00E642B7" w:rsidRPr="00454284" w:rsidRDefault="00E642B7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E642B7" w:rsidRPr="00454284" w:rsidRDefault="00E642B7" w:rsidP="00454284">
            <w:pPr>
              <w:tabs>
                <w:tab w:val="left" w:pos="426"/>
              </w:tabs>
              <w:jc w:val="center"/>
            </w:pPr>
            <w:r w:rsidRPr="00454284">
              <w:t>4</w:t>
            </w:r>
          </w:p>
        </w:tc>
        <w:tc>
          <w:tcPr>
            <w:tcW w:w="8045" w:type="dxa"/>
            <w:gridSpan w:val="9"/>
          </w:tcPr>
          <w:p w:rsidR="00E642B7" w:rsidRPr="00454284" w:rsidRDefault="00E642B7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Тело масс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находилось на расстоянии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от поверхности Земли. Затем расстояние уменьшилось на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. Как изменилась потенциальная энергия системы «тело – Земля»?</w:t>
            </w:r>
          </w:p>
          <w:p w:rsidR="00E642B7" w:rsidRPr="00454284" w:rsidRDefault="00E642B7" w:rsidP="00E642B7">
            <w:pPr>
              <w:pStyle w:val="a4"/>
              <w:numPr>
                <w:ilvl w:val="0"/>
                <w:numId w:val="43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величилась на </w:t>
            </w:r>
            <w:proofErr w:type="spellStart"/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gh</w:t>
            </w:r>
            <w:proofErr w:type="spellEnd"/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>.</w:t>
            </w:r>
          </w:p>
          <w:p w:rsidR="00E642B7" w:rsidRPr="00454284" w:rsidRDefault="00E642B7" w:rsidP="00E642B7">
            <w:pPr>
              <w:pStyle w:val="a4"/>
              <w:numPr>
                <w:ilvl w:val="0"/>
                <w:numId w:val="43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величилась на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g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+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  <w:p w:rsidR="00E642B7" w:rsidRPr="00454284" w:rsidRDefault="00E642B7" w:rsidP="00E642B7">
            <w:pPr>
              <w:pStyle w:val="a4"/>
              <w:numPr>
                <w:ilvl w:val="0"/>
                <w:numId w:val="43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меньшилась на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g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-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h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  <w:p w:rsidR="00E642B7" w:rsidRPr="00454284" w:rsidRDefault="00E642B7" w:rsidP="00E642B7">
            <w:pPr>
              <w:pStyle w:val="a4"/>
              <w:numPr>
                <w:ilvl w:val="0"/>
                <w:numId w:val="43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Уменьшилась на </w:t>
            </w:r>
            <w:proofErr w:type="spellStart"/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mgh</w:t>
            </w:r>
            <w:proofErr w:type="spellEnd"/>
          </w:p>
        </w:tc>
      </w:tr>
      <w:tr w:rsidR="00601D1E" w:rsidTr="00454284">
        <w:tc>
          <w:tcPr>
            <w:tcW w:w="675" w:type="dxa"/>
            <w:vMerge w:val="restart"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:rsidR="00601D1E" w:rsidRPr="00454284" w:rsidRDefault="00601D1E" w:rsidP="00454284">
            <w:pPr>
              <w:tabs>
                <w:tab w:val="left" w:pos="426"/>
              </w:tabs>
              <w:jc w:val="center"/>
            </w:pPr>
            <w:r w:rsidRPr="00454284">
              <w:rPr>
                <w:noProof/>
              </w:rPr>
              <w:t>2</w:t>
            </w:r>
          </w:p>
        </w:tc>
        <w:tc>
          <w:tcPr>
            <w:tcW w:w="8045" w:type="dxa"/>
            <w:gridSpan w:val="9"/>
          </w:tcPr>
          <w:p w:rsidR="00601D1E" w:rsidRPr="00454284" w:rsidRDefault="00601D1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ело брошено с некоторой начальной скоростью под углом к горизонту. Какой из графиков зависимости потенциальной энергии от квадрата импульса (рис.) соответствует движению тела от точки максимального подъема до точки падения?</w:t>
            </w:r>
            <w:r w:rsidR="00454284" w:rsidRPr="00454284">
              <w:rPr>
                <w:rFonts w:ascii="Times New Roman" w:hAnsi="Times New Roman"/>
                <w:sz w:val="24"/>
                <w:szCs w:val="24"/>
              </w:rPr>
              <w:t xml:space="preserve"> Укажите номер графика.</w:t>
            </w:r>
          </w:p>
          <w:p w:rsidR="00454284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</w:p>
        </w:tc>
      </w:tr>
      <w:tr w:rsidR="00601D1E" w:rsidTr="00454284">
        <w:tc>
          <w:tcPr>
            <w:tcW w:w="675" w:type="dxa"/>
            <w:vMerge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601D1E" w:rsidRPr="00454284" w:rsidRDefault="00601D1E" w:rsidP="00454284">
            <w:pPr>
              <w:tabs>
                <w:tab w:val="left" w:pos="426"/>
              </w:tabs>
              <w:jc w:val="center"/>
            </w:pPr>
          </w:p>
        </w:tc>
        <w:tc>
          <w:tcPr>
            <w:tcW w:w="8045" w:type="dxa"/>
            <w:gridSpan w:val="9"/>
          </w:tcPr>
          <w:p w:rsidR="00601D1E" w:rsidRPr="00454284" w:rsidRDefault="00601D1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AE78382" wp14:editId="1EAD13EE">
                  <wp:extent cx="4238625" cy="1076325"/>
                  <wp:effectExtent l="0" t="0" r="0" b="0"/>
                  <wp:docPr id="16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lum bright="-19000" contrast="48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8625" cy="1076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454284">
        <w:tc>
          <w:tcPr>
            <w:tcW w:w="675" w:type="dxa"/>
            <w:vMerge w:val="restart"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:rsidR="00601D1E" w:rsidRPr="00454284" w:rsidRDefault="00601D1E" w:rsidP="00454284">
            <w:pPr>
              <w:tabs>
                <w:tab w:val="left" w:pos="426"/>
              </w:tabs>
              <w:jc w:val="center"/>
            </w:pPr>
            <w:r w:rsidRPr="00454284">
              <w:t>3</w:t>
            </w:r>
          </w:p>
        </w:tc>
        <w:tc>
          <w:tcPr>
            <w:tcW w:w="8045" w:type="dxa"/>
            <w:gridSpan w:val="9"/>
          </w:tcPr>
          <w:p w:rsidR="00601D1E" w:rsidRPr="00454284" w:rsidRDefault="00601D1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Мячик для настольного тенниса скатывается из положения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М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в положение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N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вначале по «лесенке» (рис.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), а затем вдоль наклон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ного желоба (рис.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б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). При движении по какой траектории —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или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б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— работа силы тяжести будет иметь наименьшее значение?</w:t>
            </w:r>
          </w:p>
          <w:p w:rsidR="00601D1E" w:rsidRPr="00454284" w:rsidRDefault="00601D1E" w:rsidP="00342F06">
            <w:pPr>
              <w:pStyle w:val="a4"/>
              <w:numPr>
                <w:ilvl w:val="0"/>
                <w:numId w:val="56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По траектории на рисунке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</w:p>
          <w:p w:rsidR="00601D1E" w:rsidRPr="00454284" w:rsidRDefault="00601D1E" w:rsidP="00342F06">
            <w:pPr>
              <w:pStyle w:val="a4"/>
              <w:numPr>
                <w:ilvl w:val="0"/>
                <w:numId w:val="56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По траектории на рисунке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б</w:t>
            </w:r>
          </w:p>
          <w:p w:rsidR="00601D1E" w:rsidRPr="00454284" w:rsidRDefault="00601D1E" w:rsidP="00342F06">
            <w:pPr>
              <w:pStyle w:val="a4"/>
              <w:numPr>
                <w:ilvl w:val="0"/>
                <w:numId w:val="56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По обеим траекториям  работа силы тяжести будет одинакова</w:t>
            </w:r>
          </w:p>
          <w:p w:rsidR="00601D1E" w:rsidRPr="00454284" w:rsidRDefault="00601D1E" w:rsidP="00342F06">
            <w:pPr>
              <w:pStyle w:val="a4"/>
              <w:numPr>
                <w:ilvl w:val="0"/>
                <w:numId w:val="56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ельзя дать однозначный ответ, так как неизвестна высота каждой ступеньки</w:t>
            </w:r>
          </w:p>
        </w:tc>
      </w:tr>
      <w:tr w:rsidR="00601D1E" w:rsidTr="00454284">
        <w:tc>
          <w:tcPr>
            <w:tcW w:w="675" w:type="dxa"/>
            <w:vMerge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601D1E" w:rsidRPr="00454284" w:rsidRDefault="00601D1E" w:rsidP="00454284">
            <w:pPr>
              <w:tabs>
                <w:tab w:val="left" w:pos="426"/>
              </w:tabs>
              <w:jc w:val="center"/>
            </w:pPr>
          </w:p>
        </w:tc>
        <w:tc>
          <w:tcPr>
            <w:tcW w:w="8045" w:type="dxa"/>
            <w:gridSpan w:val="9"/>
          </w:tcPr>
          <w:p w:rsidR="00601D1E" w:rsidRPr="00454284" w:rsidRDefault="00601D1E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E33278A" wp14:editId="4B80C062">
                  <wp:extent cx="3838575" cy="1162050"/>
                  <wp:effectExtent l="0" t="0" r="0" b="0"/>
                  <wp:docPr id="12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lum bright="-11000" contrast="31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38575" cy="116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454284">
        <w:tc>
          <w:tcPr>
            <w:tcW w:w="675" w:type="dxa"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601D1E" w:rsidRPr="00454284" w:rsidRDefault="00601D1E" w:rsidP="00B14B45">
            <w:pPr>
              <w:tabs>
                <w:tab w:val="left" w:pos="426"/>
              </w:tabs>
              <w:jc w:val="center"/>
            </w:pPr>
            <w:r w:rsidRPr="00454284">
              <w:rPr>
                <w:spacing w:val="25"/>
              </w:rPr>
              <w:t>–</w:t>
            </w:r>
            <w:r w:rsidRPr="00454284">
              <w:rPr>
                <w:spacing w:val="24"/>
              </w:rPr>
              <w:t>300</w:t>
            </w:r>
          </w:p>
        </w:tc>
        <w:tc>
          <w:tcPr>
            <w:tcW w:w="8045" w:type="dxa"/>
            <w:gridSpan w:val="9"/>
          </w:tcPr>
          <w:p w:rsidR="00601D1E" w:rsidRPr="00454284" w:rsidRDefault="00601D1E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Тело поднято по склону горы, составляющему угол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30° с горизонтом, на высоту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= 30 м над началь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ным уровнем. Масса тела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т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= 1 кг. Какова работа си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лы тяжести за время подъема?</w:t>
            </w:r>
          </w:p>
          <w:p w:rsidR="00454284" w:rsidRPr="00454284" w:rsidRDefault="00454284" w:rsidP="00E642B7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601D1E" w:rsidTr="00454284">
        <w:tc>
          <w:tcPr>
            <w:tcW w:w="675" w:type="dxa"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601D1E" w:rsidRPr="00454284" w:rsidRDefault="00601D1E" w:rsidP="00454284">
            <w:pPr>
              <w:tabs>
                <w:tab w:val="left" w:pos="426"/>
              </w:tabs>
              <w:jc w:val="center"/>
            </w:pPr>
            <w:r w:rsidRPr="00454284">
              <w:t>2</w:t>
            </w:r>
          </w:p>
        </w:tc>
        <w:tc>
          <w:tcPr>
            <w:tcW w:w="8045" w:type="dxa"/>
            <w:gridSpan w:val="9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Тело масс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проезжает расстояние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L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вниз вдоль склона, наклоненного под углом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>α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к горизонту. Работа силы тяжести при этом</w:t>
            </w:r>
          </w:p>
          <w:p w:rsidR="00601D1E" w:rsidRPr="00454284" w:rsidRDefault="00601D1E" w:rsidP="00601D1E">
            <w:pPr>
              <w:numPr>
                <w:ilvl w:val="0"/>
                <w:numId w:val="13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равна </w:t>
            </w:r>
            <w:proofErr w:type="spellStart"/>
            <w:r w:rsidRPr="00454284">
              <w:rPr>
                <w:i/>
              </w:rPr>
              <w:t>mgL</w:t>
            </w:r>
            <w:proofErr w:type="spellEnd"/>
          </w:p>
          <w:p w:rsidR="00601D1E" w:rsidRPr="00454284" w:rsidRDefault="00601D1E" w:rsidP="00601D1E">
            <w:pPr>
              <w:numPr>
                <w:ilvl w:val="0"/>
                <w:numId w:val="13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равна </w:t>
            </w:r>
            <w:proofErr w:type="spellStart"/>
            <w:r w:rsidRPr="00454284">
              <w:rPr>
                <w:i/>
              </w:rPr>
              <w:t>mgL</w:t>
            </w:r>
            <w:proofErr w:type="spellEnd"/>
            <w:r w:rsidRPr="00454284">
              <w:rPr>
                <w:i/>
              </w:rPr>
              <w:t xml:space="preserve"> </w:t>
            </w:r>
            <w:proofErr w:type="spellStart"/>
            <w:r w:rsidRPr="00454284">
              <w:rPr>
                <w:i/>
              </w:rPr>
              <w:t>sin</w:t>
            </w:r>
            <w:proofErr w:type="spellEnd"/>
            <w:r w:rsidRPr="00454284">
              <w:rPr>
                <w:i/>
              </w:rPr>
              <w:t xml:space="preserve"> α</w:t>
            </w:r>
          </w:p>
          <w:p w:rsidR="00601D1E" w:rsidRPr="00454284" w:rsidRDefault="00601D1E" w:rsidP="00601D1E">
            <w:pPr>
              <w:numPr>
                <w:ilvl w:val="0"/>
                <w:numId w:val="13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равна </w:t>
            </w:r>
            <w:proofErr w:type="spellStart"/>
            <w:r w:rsidRPr="00454284">
              <w:rPr>
                <w:i/>
              </w:rPr>
              <w:t>mgL</w:t>
            </w:r>
            <w:proofErr w:type="spellEnd"/>
            <w:r w:rsidRPr="00454284">
              <w:rPr>
                <w:i/>
              </w:rPr>
              <w:t xml:space="preserve"> </w:t>
            </w:r>
            <w:proofErr w:type="spellStart"/>
            <w:r w:rsidRPr="00454284">
              <w:rPr>
                <w:i/>
              </w:rPr>
              <w:t>cos</w:t>
            </w:r>
            <w:proofErr w:type="spellEnd"/>
            <w:r w:rsidRPr="00454284">
              <w:rPr>
                <w:i/>
              </w:rPr>
              <w:t xml:space="preserve"> α</w:t>
            </w:r>
            <w:r w:rsidRPr="00454284">
              <w:t xml:space="preserve">         </w:t>
            </w:r>
          </w:p>
          <w:p w:rsidR="00601D1E" w:rsidRPr="00454284" w:rsidRDefault="00601D1E" w:rsidP="00601D1E">
            <w:pPr>
              <w:numPr>
                <w:ilvl w:val="0"/>
                <w:numId w:val="13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proofErr w:type="gramStart"/>
            <w:r w:rsidRPr="00454284">
              <w:t>не может быть вычислена, если неизвестен коэффициент трения тела о плоскость</w:t>
            </w:r>
            <w:proofErr w:type="gramEnd"/>
          </w:p>
        </w:tc>
      </w:tr>
      <w:tr w:rsidR="00601D1E" w:rsidTr="00454284">
        <w:tc>
          <w:tcPr>
            <w:tcW w:w="675" w:type="dxa"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601D1E" w:rsidRPr="00454284" w:rsidRDefault="00601D1E" w:rsidP="00454284">
            <w:pPr>
              <w:tabs>
                <w:tab w:val="left" w:pos="426"/>
              </w:tabs>
              <w:jc w:val="center"/>
            </w:pPr>
            <w:r w:rsidRPr="00454284">
              <w:t>1</w:t>
            </w:r>
          </w:p>
        </w:tc>
        <w:tc>
          <w:tcPr>
            <w:tcW w:w="8045" w:type="dxa"/>
            <w:gridSpan w:val="9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 наклонной  плоскости   соскальзывает   брусок.   Сила тяжести, действующая на этот брусок</w:t>
            </w:r>
          </w:p>
          <w:p w:rsidR="00601D1E" w:rsidRPr="00454284" w:rsidRDefault="00601D1E" w:rsidP="00601D1E">
            <w:pPr>
              <w:numPr>
                <w:ilvl w:val="0"/>
                <w:numId w:val="3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совершает положительную работу</w:t>
            </w:r>
          </w:p>
          <w:p w:rsidR="00601D1E" w:rsidRPr="00454284" w:rsidRDefault="00601D1E" w:rsidP="00601D1E">
            <w:pPr>
              <w:numPr>
                <w:ilvl w:val="0"/>
                <w:numId w:val="3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совершает отрицательную работу </w:t>
            </w:r>
          </w:p>
          <w:p w:rsidR="00601D1E" w:rsidRPr="00454284" w:rsidRDefault="00601D1E" w:rsidP="00601D1E">
            <w:pPr>
              <w:numPr>
                <w:ilvl w:val="0"/>
                <w:numId w:val="3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не совершает работу</w:t>
            </w:r>
          </w:p>
          <w:p w:rsidR="00601D1E" w:rsidRPr="00454284" w:rsidRDefault="00601D1E" w:rsidP="00454284">
            <w:pPr>
              <w:numPr>
                <w:ilvl w:val="0"/>
                <w:numId w:val="3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может  совершать  как  положительную, так и отрицательную работу</w:t>
            </w:r>
          </w:p>
        </w:tc>
      </w:tr>
      <w:tr w:rsidR="00601D1E" w:rsidTr="00454284">
        <w:tc>
          <w:tcPr>
            <w:tcW w:w="675" w:type="dxa"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601D1E" w:rsidRPr="00454284" w:rsidRDefault="00601D1E" w:rsidP="00454284">
            <w:pPr>
              <w:tabs>
                <w:tab w:val="left" w:pos="426"/>
              </w:tabs>
              <w:jc w:val="center"/>
            </w:pPr>
            <w:r w:rsidRPr="00454284">
              <w:t>1</w:t>
            </w:r>
          </w:p>
        </w:tc>
        <w:tc>
          <w:tcPr>
            <w:tcW w:w="8045" w:type="dxa"/>
            <w:gridSpan w:val="9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С наклонной  плоскости   соскальзывает   брусок.   Сила тяжести, действующая на этот брусок</w:t>
            </w:r>
          </w:p>
          <w:p w:rsidR="00601D1E" w:rsidRPr="00454284" w:rsidRDefault="00601D1E" w:rsidP="00454284">
            <w:pPr>
              <w:numPr>
                <w:ilvl w:val="0"/>
                <w:numId w:val="58"/>
              </w:numPr>
              <w:shd w:val="clear" w:color="auto" w:fill="FFFFFF"/>
              <w:tabs>
                <w:tab w:val="left" w:pos="426"/>
              </w:tabs>
              <w:ind w:hanging="686"/>
            </w:pPr>
            <w:r w:rsidRPr="00454284">
              <w:t>совершает положительную работу</w:t>
            </w:r>
          </w:p>
          <w:p w:rsidR="00601D1E" w:rsidRPr="00454284" w:rsidRDefault="00601D1E" w:rsidP="00601D1E">
            <w:pPr>
              <w:numPr>
                <w:ilvl w:val="0"/>
                <w:numId w:val="5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совершает отрицательную работу </w:t>
            </w:r>
          </w:p>
          <w:p w:rsidR="00601D1E" w:rsidRPr="00454284" w:rsidRDefault="00601D1E" w:rsidP="00601D1E">
            <w:pPr>
              <w:numPr>
                <w:ilvl w:val="0"/>
                <w:numId w:val="5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не совершает работу</w:t>
            </w:r>
          </w:p>
          <w:p w:rsidR="00601D1E" w:rsidRPr="00454284" w:rsidRDefault="00601D1E" w:rsidP="00454284">
            <w:pPr>
              <w:numPr>
                <w:ilvl w:val="0"/>
                <w:numId w:val="5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>может  совершать  как  положительную, так и отрицательную работу</w:t>
            </w:r>
          </w:p>
        </w:tc>
      </w:tr>
      <w:tr w:rsidR="00601D1E" w:rsidTr="00454284">
        <w:tc>
          <w:tcPr>
            <w:tcW w:w="675" w:type="dxa"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601D1E" w:rsidRPr="00454284" w:rsidRDefault="00601D1E" w:rsidP="00454284">
            <w:pPr>
              <w:tabs>
                <w:tab w:val="left" w:pos="426"/>
              </w:tabs>
              <w:jc w:val="center"/>
            </w:pPr>
            <w:r w:rsidRPr="00454284">
              <w:t>4</w:t>
            </w:r>
          </w:p>
        </w:tc>
        <w:tc>
          <w:tcPr>
            <w:tcW w:w="8045" w:type="dxa"/>
            <w:gridSpan w:val="9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Тело массой 3 кг в первом случае соскальзывает с вер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шины наклонной плоскости высотой 2 м и длиной 4 м, а во втором случае падает вертикально с верши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ны этой плоскости. В каком случае работа силы тя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жести больше и каково ее значение?</w:t>
            </w:r>
          </w:p>
          <w:p w:rsidR="00601D1E" w:rsidRPr="00454284" w:rsidRDefault="00601D1E" w:rsidP="00601D1E">
            <w:pPr>
              <w:numPr>
                <w:ilvl w:val="0"/>
                <w:numId w:val="4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В первом случае и </w:t>
            </w:r>
            <w:proofErr w:type="gramStart"/>
            <w:r w:rsidRPr="00454284">
              <w:t>равна</w:t>
            </w:r>
            <w:proofErr w:type="gramEnd"/>
            <w:r w:rsidRPr="00454284">
              <w:t xml:space="preserve"> 12 Дж.</w:t>
            </w:r>
          </w:p>
          <w:p w:rsidR="00601D1E" w:rsidRPr="00454284" w:rsidRDefault="00601D1E" w:rsidP="00601D1E">
            <w:pPr>
              <w:numPr>
                <w:ilvl w:val="0"/>
                <w:numId w:val="4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В первом случае и </w:t>
            </w:r>
            <w:proofErr w:type="gramStart"/>
            <w:r w:rsidRPr="00454284">
              <w:t>равна</w:t>
            </w:r>
            <w:proofErr w:type="gramEnd"/>
            <w:r w:rsidRPr="00454284">
              <w:t xml:space="preserve"> 120 Дж.</w:t>
            </w:r>
          </w:p>
          <w:p w:rsidR="00601D1E" w:rsidRPr="00454284" w:rsidRDefault="00601D1E" w:rsidP="00601D1E">
            <w:pPr>
              <w:numPr>
                <w:ilvl w:val="0"/>
                <w:numId w:val="4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Во втором случае и </w:t>
            </w:r>
            <w:proofErr w:type="gramStart"/>
            <w:r w:rsidRPr="00454284">
              <w:t>равна</w:t>
            </w:r>
            <w:proofErr w:type="gramEnd"/>
            <w:r w:rsidRPr="00454284">
              <w:t xml:space="preserve"> 60 Дж.</w:t>
            </w:r>
          </w:p>
          <w:p w:rsidR="00601D1E" w:rsidRPr="00454284" w:rsidRDefault="00601D1E" w:rsidP="00454284">
            <w:pPr>
              <w:numPr>
                <w:ilvl w:val="0"/>
                <w:numId w:val="48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454284">
              <w:t xml:space="preserve">В обоих случаях </w:t>
            </w:r>
            <w:proofErr w:type="gramStart"/>
            <w:r w:rsidRPr="00454284">
              <w:t>одинакова</w:t>
            </w:r>
            <w:proofErr w:type="gramEnd"/>
            <w:r w:rsidRPr="00454284">
              <w:t xml:space="preserve"> и равна 60 Дж.</w:t>
            </w:r>
          </w:p>
        </w:tc>
      </w:tr>
      <w:tr w:rsidR="00601D1E" w:rsidTr="00454284">
        <w:tc>
          <w:tcPr>
            <w:tcW w:w="675" w:type="dxa"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601D1E" w:rsidRPr="00454284" w:rsidRDefault="00601D1E" w:rsidP="00454284">
            <w:pPr>
              <w:tabs>
                <w:tab w:val="left" w:pos="426"/>
              </w:tabs>
              <w:jc w:val="center"/>
            </w:pPr>
            <w:r w:rsidRPr="00454284">
              <w:t>0</w:t>
            </w:r>
          </w:p>
        </w:tc>
        <w:tc>
          <w:tcPr>
            <w:tcW w:w="5387" w:type="dxa"/>
            <w:gridSpan w:val="5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 xml:space="preserve">Шарик масс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т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= 100 г, подвешенный на нити дли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 xml:space="preserve">ной </w:t>
            </w:r>
            <w:r w:rsidRPr="00454284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l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= 1 м, совершает движение по окружности. При этом  нить  постоянно  отклонена  от  вертикали  на угол </w:t>
            </w:r>
            <w:r w:rsidRPr="00454284">
              <w:rPr>
                <w:rFonts w:ascii="Times New Roman" w:hAnsi="Times New Roman"/>
                <w:i/>
                <w:sz w:val="24"/>
                <w:szCs w:val="24"/>
              </w:rPr>
              <w:t xml:space="preserve">α 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= 45</w:t>
            </w:r>
            <w:r w:rsidRPr="00454284"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 xml:space="preserve"> (см. рис.). Определите работу силы тяжести за вре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мя, равное половине периода обращения.</w:t>
            </w:r>
          </w:p>
          <w:p w:rsidR="00454284" w:rsidRPr="00454284" w:rsidRDefault="00454284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  <w:tc>
          <w:tcPr>
            <w:tcW w:w="2658" w:type="dxa"/>
            <w:gridSpan w:val="4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7A393E6" wp14:editId="296DA524">
                  <wp:extent cx="1495425" cy="1057275"/>
                  <wp:effectExtent l="0" t="0" r="0" b="0"/>
                  <wp:docPr id="13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lum bright="-9000" contrast="2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1057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454284">
        <w:tc>
          <w:tcPr>
            <w:tcW w:w="675" w:type="dxa"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601D1E" w:rsidRPr="00454284" w:rsidRDefault="00601D1E" w:rsidP="00454284">
            <w:pPr>
              <w:tabs>
                <w:tab w:val="left" w:pos="426"/>
              </w:tabs>
              <w:jc w:val="center"/>
            </w:pPr>
            <w:r w:rsidRPr="00454284">
              <w:t>0</w:t>
            </w:r>
          </w:p>
        </w:tc>
        <w:tc>
          <w:tcPr>
            <w:tcW w:w="8045" w:type="dxa"/>
            <w:gridSpan w:val="9"/>
          </w:tcPr>
          <w:p w:rsidR="00601D1E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Чему равна р</w:t>
            </w:r>
            <w:r w:rsidR="00601D1E" w:rsidRPr="00454284">
              <w:rPr>
                <w:rFonts w:ascii="Times New Roman" w:hAnsi="Times New Roman"/>
                <w:sz w:val="24"/>
                <w:szCs w:val="24"/>
              </w:rPr>
              <w:t xml:space="preserve">абота сил тяжести, совершаемая над искусственным спутником массой </w:t>
            </w:r>
            <w:r w:rsidR="00601D1E" w:rsidRPr="00454284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="00601D1E" w:rsidRPr="00454284">
              <w:rPr>
                <w:rFonts w:ascii="Times New Roman" w:hAnsi="Times New Roman"/>
                <w:sz w:val="24"/>
                <w:szCs w:val="24"/>
              </w:rPr>
              <w:t xml:space="preserve">, движущимся по круговой орбите с радиусом </w:t>
            </w:r>
            <w:r w:rsidR="00601D1E" w:rsidRPr="00454284">
              <w:rPr>
                <w:rFonts w:ascii="Times New Roman" w:hAnsi="Times New Roman"/>
                <w:i/>
                <w:sz w:val="24"/>
                <w:szCs w:val="24"/>
              </w:rPr>
              <w:t>R</w:t>
            </w:r>
            <w:r w:rsidR="00601D1E" w:rsidRPr="00454284">
              <w:rPr>
                <w:rFonts w:ascii="Times New Roman" w:hAnsi="Times New Roman"/>
                <w:sz w:val="24"/>
                <w:szCs w:val="24"/>
              </w:rPr>
              <w:t xml:space="preserve"> вокруг Земли со скоростью </w:t>
            </w:r>
            <w:r w:rsidR="00601D1E" w:rsidRPr="00454284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="00601D1E" w:rsidRPr="00454284">
              <w:rPr>
                <w:rFonts w:ascii="Times New Roman" w:hAnsi="Times New Roman"/>
                <w:sz w:val="24"/>
                <w:szCs w:val="24"/>
              </w:rPr>
              <w:t>, за один полный оборо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454284" w:rsidRPr="00454284" w:rsidRDefault="00454284" w:rsidP="0045428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45428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601D1E" w:rsidTr="00454284">
        <w:tc>
          <w:tcPr>
            <w:tcW w:w="675" w:type="dxa"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601D1E" w:rsidRPr="00454284" w:rsidRDefault="00454284" w:rsidP="00454284">
            <w:pPr>
              <w:tabs>
                <w:tab w:val="left" w:pos="426"/>
              </w:tabs>
              <w:jc w:val="center"/>
            </w:pPr>
            <w:r w:rsidRPr="00454284">
              <w:t>2</w:t>
            </w:r>
          </w:p>
        </w:tc>
        <w:tc>
          <w:tcPr>
            <w:tcW w:w="5245" w:type="dxa"/>
            <w:gridSpan w:val="4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а рисунке представлен схематичный вид графика изменения кинетической энергии тела с течением времени. Какой из представленных вариантов описания движения соответствует данному графику?</w:t>
            </w:r>
          </w:p>
          <w:p w:rsidR="00601D1E" w:rsidRPr="00454284" w:rsidRDefault="00601D1E" w:rsidP="00601D1E">
            <w:pPr>
              <w:numPr>
                <w:ilvl w:val="0"/>
                <w:numId w:val="17"/>
              </w:numPr>
              <w:tabs>
                <w:tab w:val="left" w:pos="426"/>
              </w:tabs>
              <w:ind w:left="0" w:firstLine="0"/>
            </w:pPr>
            <w:r w:rsidRPr="00454284">
              <w:t>Тело брошено вертикально вве</w:t>
            </w:r>
            <w:proofErr w:type="gramStart"/>
            <w:r w:rsidRPr="00454284">
              <w:t>рх с кр</w:t>
            </w:r>
            <w:proofErr w:type="gramEnd"/>
            <w:r w:rsidRPr="00454284">
              <w:t xml:space="preserve">ыши дома и упало на землю. </w:t>
            </w:r>
          </w:p>
          <w:p w:rsidR="00601D1E" w:rsidRPr="00454284" w:rsidRDefault="00601D1E" w:rsidP="00601D1E">
            <w:pPr>
              <w:numPr>
                <w:ilvl w:val="0"/>
                <w:numId w:val="17"/>
              </w:numPr>
              <w:tabs>
                <w:tab w:val="left" w:pos="426"/>
              </w:tabs>
              <w:ind w:left="0" w:firstLine="0"/>
            </w:pPr>
            <w:r w:rsidRPr="00454284">
              <w:t>Тело брошено под углом к горизонту с крыши дома и упало на землю.</w:t>
            </w:r>
          </w:p>
          <w:p w:rsidR="00601D1E" w:rsidRPr="00454284" w:rsidRDefault="00601D1E" w:rsidP="00601D1E">
            <w:pPr>
              <w:numPr>
                <w:ilvl w:val="0"/>
                <w:numId w:val="17"/>
              </w:numPr>
              <w:tabs>
                <w:tab w:val="left" w:pos="426"/>
              </w:tabs>
              <w:ind w:left="0" w:firstLine="0"/>
            </w:pPr>
            <w:r w:rsidRPr="00454284">
              <w:t>Тело брошено под углом к горизонту с поверхности земли и упало обратно на землю.</w:t>
            </w:r>
          </w:p>
          <w:p w:rsidR="00601D1E" w:rsidRPr="00454284" w:rsidRDefault="00601D1E" w:rsidP="00601D1E">
            <w:pPr>
              <w:numPr>
                <w:ilvl w:val="0"/>
                <w:numId w:val="17"/>
              </w:numPr>
              <w:tabs>
                <w:tab w:val="left" w:pos="426"/>
              </w:tabs>
              <w:ind w:left="0" w:firstLine="0"/>
            </w:pPr>
            <w:r w:rsidRPr="00454284">
              <w:t>Тело брошено под углом к горизонту с поверхности земли и упало на крышу дома.</w:t>
            </w:r>
          </w:p>
        </w:tc>
        <w:tc>
          <w:tcPr>
            <w:tcW w:w="2800" w:type="dxa"/>
            <w:gridSpan w:val="5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30BD1CB" wp14:editId="277C3AC1">
                  <wp:extent cx="1628775" cy="1400175"/>
                  <wp:effectExtent l="0" t="0" r="0" b="0"/>
                  <wp:docPr id="30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64" r="4301"/>
                          <a:stretch/>
                        </pic:blipFill>
                        <pic:spPr bwMode="auto">
                          <a:xfrm>
                            <a:off x="0" y="0"/>
                            <a:ext cx="1628775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454284">
        <w:tc>
          <w:tcPr>
            <w:tcW w:w="675" w:type="dxa"/>
          </w:tcPr>
          <w:p w:rsidR="00601D1E" w:rsidRPr="00454284" w:rsidRDefault="00601D1E" w:rsidP="0045428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601D1E" w:rsidRPr="00454284" w:rsidRDefault="00601D1E" w:rsidP="00454284">
            <w:pPr>
              <w:tabs>
                <w:tab w:val="left" w:pos="426"/>
              </w:tabs>
              <w:jc w:val="center"/>
            </w:pPr>
            <w:r w:rsidRPr="00454284">
              <w:t>1</w:t>
            </w:r>
          </w:p>
        </w:tc>
        <w:tc>
          <w:tcPr>
            <w:tcW w:w="4649" w:type="dxa"/>
            <w:gridSpan w:val="2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54284">
              <w:rPr>
                <w:rFonts w:ascii="Times New Roman" w:hAnsi="Times New Roman"/>
                <w:sz w:val="24"/>
                <w:szCs w:val="24"/>
              </w:rPr>
              <w:t>На рисунке показаны графики зависимости потенциаль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ной и кинетической энергии движущегося тела от скорости его движения. Определите характер движения тела, соот</w:t>
            </w:r>
            <w:r w:rsidRPr="00454284">
              <w:rPr>
                <w:rFonts w:ascii="Times New Roman" w:hAnsi="Times New Roman"/>
                <w:sz w:val="24"/>
                <w:szCs w:val="24"/>
              </w:rPr>
              <w:softHyphen/>
              <w:t>ветствующий данным графикам.</w:t>
            </w:r>
          </w:p>
          <w:p w:rsidR="00601D1E" w:rsidRPr="00454284" w:rsidRDefault="00601D1E" w:rsidP="00601D1E">
            <w:pPr>
              <w:numPr>
                <w:ilvl w:val="0"/>
                <w:numId w:val="35"/>
              </w:numPr>
              <w:tabs>
                <w:tab w:val="left" w:pos="426"/>
              </w:tabs>
              <w:ind w:left="0" w:firstLine="0"/>
            </w:pPr>
            <w:r w:rsidRPr="00454284">
              <w:t>Неподвижное тело, находящееся на некоторой высоте, начало равноускоренное движение. Не меняя высоты относительно Земли, тело достигло определённой ско</w:t>
            </w:r>
            <w:r w:rsidRPr="00454284">
              <w:softHyphen/>
              <w:t>рости и стало двигаться равномерно.</w:t>
            </w:r>
          </w:p>
          <w:p w:rsidR="00601D1E" w:rsidRPr="00454284" w:rsidRDefault="00601D1E" w:rsidP="00601D1E">
            <w:pPr>
              <w:numPr>
                <w:ilvl w:val="0"/>
                <w:numId w:val="35"/>
              </w:numPr>
              <w:tabs>
                <w:tab w:val="left" w:pos="426"/>
              </w:tabs>
              <w:ind w:left="0" w:firstLine="0"/>
            </w:pPr>
            <w:r w:rsidRPr="00454284">
              <w:t>Тело без начальной скорости свободно падало с некото</w:t>
            </w:r>
            <w:r w:rsidRPr="00454284">
              <w:softHyphen/>
              <w:t>рой высоты, затем его движение стало равномерным.</w:t>
            </w:r>
          </w:p>
          <w:p w:rsidR="00601D1E" w:rsidRPr="00454284" w:rsidRDefault="00601D1E" w:rsidP="00601D1E">
            <w:pPr>
              <w:numPr>
                <w:ilvl w:val="0"/>
                <w:numId w:val="35"/>
              </w:numPr>
              <w:tabs>
                <w:tab w:val="left" w:pos="426"/>
              </w:tabs>
              <w:ind w:left="0" w:firstLine="0"/>
            </w:pPr>
            <w:r w:rsidRPr="00454284">
              <w:t>На некоторой высоте над Землёй тело двигалось равно</w:t>
            </w:r>
            <w:r w:rsidRPr="00454284">
              <w:softHyphen/>
              <w:t>мерно, затем разогналось и продолжило равномерное движение.</w:t>
            </w:r>
          </w:p>
          <w:p w:rsidR="00601D1E" w:rsidRPr="00454284" w:rsidRDefault="00601D1E" w:rsidP="00601D1E">
            <w:pPr>
              <w:numPr>
                <w:ilvl w:val="0"/>
                <w:numId w:val="35"/>
              </w:numPr>
              <w:tabs>
                <w:tab w:val="left" w:pos="426"/>
              </w:tabs>
              <w:ind w:left="0" w:firstLine="0"/>
            </w:pPr>
            <w:r w:rsidRPr="00454284">
              <w:t>Тело, находящееся на некоторой высоте, бросили вверх, оно вернулось в исходную точку и осталось неподвижным</w:t>
            </w:r>
          </w:p>
        </w:tc>
        <w:tc>
          <w:tcPr>
            <w:tcW w:w="3396" w:type="dxa"/>
            <w:gridSpan w:val="7"/>
          </w:tcPr>
          <w:p w:rsidR="00601D1E" w:rsidRPr="00454284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5428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27A7B23" wp14:editId="5FD2D1AB">
                  <wp:extent cx="2019300" cy="209550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lum bright="-4000" contrast="29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209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25C1D" w:rsidRDefault="00625C1D" w:rsidP="00625C1D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360253" w:rsidRPr="004D54BA" w:rsidRDefault="00360253" w:rsidP="00895A34">
      <w:pPr>
        <w:tabs>
          <w:tab w:val="left" w:pos="426"/>
        </w:tabs>
        <w:jc w:val="center"/>
        <w:rPr>
          <w:b/>
        </w:rPr>
      </w:pPr>
      <w:r w:rsidRPr="004D54BA">
        <w:rPr>
          <w:b/>
        </w:rPr>
        <w:t>ЗАКОН СОХРАНЕНИЯ МЕХАНИЧЕСКОЙ ЭНЕРГИИ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5"/>
        <w:gridCol w:w="690"/>
        <w:gridCol w:w="5353"/>
        <w:gridCol w:w="485"/>
        <w:gridCol w:w="97"/>
        <w:gridCol w:w="179"/>
        <w:gridCol w:w="760"/>
        <w:gridCol w:w="233"/>
        <w:gridCol w:w="425"/>
        <w:gridCol w:w="283"/>
        <w:gridCol w:w="1241"/>
      </w:tblGrid>
      <w:tr w:rsidR="00601D1E" w:rsidTr="00B14B45">
        <w:tc>
          <w:tcPr>
            <w:tcW w:w="675" w:type="dxa"/>
          </w:tcPr>
          <w:p w:rsidR="00601D1E" w:rsidRPr="00B14B45" w:rsidRDefault="00601D1E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601D1E" w:rsidRPr="009E714C" w:rsidRDefault="00601D1E" w:rsidP="009E714C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56" w:type="dxa"/>
            <w:gridSpan w:val="9"/>
          </w:tcPr>
          <w:p w:rsidR="00601D1E" w:rsidRPr="009E714C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Камень бросили с балкона три раза с одинаковой по модулю начальной скоростью. Первый раз вектор ско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рости камня был направлен вертикально вверх, во второй раз — горизонтально, в третий раз — верти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кально вниз. Если сопротивлением воздуха можно пре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небречь, то модуль скорости камня при подлете к зем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ле будет</w:t>
            </w:r>
          </w:p>
          <w:p w:rsidR="00601D1E" w:rsidRPr="009E714C" w:rsidRDefault="00601D1E" w:rsidP="00601D1E">
            <w:pPr>
              <w:pStyle w:val="a4"/>
              <w:numPr>
                <w:ilvl w:val="0"/>
                <w:numId w:val="2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больше в первом случае</w:t>
            </w:r>
          </w:p>
          <w:p w:rsidR="00601D1E" w:rsidRPr="009E714C" w:rsidRDefault="00601D1E" w:rsidP="00601D1E">
            <w:pPr>
              <w:pStyle w:val="a4"/>
              <w:numPr>
                <w:ilvl w:val="0"/>
                <w:numId w:val="2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больше во втором случае</w:t>
            </w:r>
          </w:p>
          <w:p w:rsidR="00601D1E" w:rsidRPr="009E714C" w:rsidRDefault="00601D1E" w:rsidP="00601D1E">
            <w:pPr>
              <w:pStyle w:val="a4"/>
              <w:numPr>
                <w:ilvl w:val="0"/>
                <w:numId w:val="22"/>
              </w:numPr>
              <w:tabs>
                <w:tab w:val="left" w:pos="426"/>
              </w:tabs>
              <w:spacing w:after="0" w:line="240" w:lineRule="auto"/>
              <w:ind w:left="0" w:firstLine="0"/>
            </w:pPr>
            <w:r w:rsidRPr="009E714C">
              <w:rPr>
                <w:rFonts w:ascii="Times New Roman" w:hAnsi="Times New Roman"/>
                <w:sz w:val="24"/>
                <w:szCs w:val="24"/>
              </w:rPr>
              <w:t xml:space="preserve">больше </w:t>
            </w:r>
            <w:r w:rsidRPr="009E714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601D1E" w:rsidRPr="009E714C" w:rsidRDefault="00601D1E" w:rsidP="00601D1E">
            <w:pPr>
              <w:pStyle w:val="a4"/>
              <w:numPr>
                <w:ilvl w:val="0"/>
                <w:numId w:val="22"/>
              </w:numPr>
              <w:tabs>
                <w:tab w:val="left" w:pos="426"/>
              </w:tabs>
              <w:spacing w:after="0" w:line="240" w:lineRule="auto"/>
              <w:ind w:left="0" w:firstLine="0"/>
            </w:pPr>
            <w:r w:rsidRPr="009E714C">
              <w:rPr>
                <w:rFonts w:ascii="Times New Roman" w:hAnsi="Times New Roman"/>
                <w:sz w:val="24"/>
                <w:szCs w:val="24"/>
              </w:rPr>
              <w:t xml:space="preserve"> во всех случаях </w:t>
            </w:r>
            <w:proofErr w:type="gramStart"/>
            <w:r w:rsidRPr="009E714C">
              <w:rPr>
                <w:rFonts w:ascii="Times New Roman" w:hAnsi="Times New Roman"/>
                <w:sz w:val="24"/>
                <w:szCs w:val="24"/>
              </w:rPr>
              <w:t>одинаковым</w:t>
            </w:r>
            <w:proofErr w:type="gramEnd"/>
          </w:p>
        </w:tc>
      </w:tr>
      <w:tr w:rsidR="00601D1E" w:rsidTr="00B14B45">
        <w:tc>
          <w:tcPr>
            <w:tcW w:w="675" w:type="dxa"/>
          </w:tcPr>
          <w:p w:rsidR="00601D1E" w:rsidRPr="00B14B45" w:rsidRDefault="00601D1E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601D1E" w:rsidRPr="009E714C" w:rsidRDefault="00601D1E" w:rsidP="009E714C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56" w:type="dxa"/>
            <w:gridSpan w:val="9"/>
          </w:tcPr>
          <w:p w:rsidR="00601D1E" w:rsidRPr="009E714C" w:rsidRDefault="00601D1E" w:rsidP="00601D1E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ри упругом ударе тел сохраняется</w:t>
            </w:r>
          </w:p>
          <w:p w:rsidR="00601D1E" w:rsidRPr="009E714C" w:rsidRDefault="00601D1E" w:rsidP="00601D1E">
            <w:pPr>
              <w:widowControl w:val="0"/>
              <w:numPr>
                <w:ilvl w:val="0"/>
                <w:numId w:val="24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rPr>
                <w:spacing w:val="-9"/>
              </w:rPr>
            </w:pPr>
            <w:r w:rsidRPr="009E714C">
              <w:rPr>
                <w:spacing w:val="-1"/>
              </w:rPr>
              <w:t>только скорость одного из них</w:t>
            </w:r>
          </w:p>
          <w:p w:rsidR="00601D1E" w:rsidRPr="009E714C" w:rsidRDefault="00601D1E" w:rsidP="00601D1E">
            <w:pPr>
              <w:widowControl w:val="0"/>
              <w:numPr>
                <w:ilvl w:val="0"/>
                <w:numId w:val="24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spacing w:line="250" w:lineRule="exact"/>
              <w:rPr>
                <w:spacing w:val="-6"/>
              </w:rPr>
            </w:pPr>
            <w:r w:rsidRPr="009E714C">
              <w:t>только сумма их импульсов</w:t>
            </w:r>
          </w:p>
          <w:p w:rsidR="00601D1E" w:rsidRPr="009E714C" w:rsidRDefault="00601D1E" w:rsidP="00601D1E">
            <w:pPr>
              <w:widowControl w:val="0"/>
              <w:numPr>
                <w:ilvl w:val="0"/>
                <w:numId w:val="24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spacing w:line="250" w:lineRule="exact"/>
              <w:rPr>
                <w:spacing w:val="-5"/>
              </w:rPr>
            </w:pPr>
            <w:r w:rsidRPr="009E714C">
              <w:rPr>
                <w:spacing w:val="2"/>
              </w:rPr>
              <w:t>только сумма их кинетических энергий</w:t>
            </w:r>
          </w:p>
          <w:p w:rsidR="00601D1E" w:rsidRPr="009E714C" w:rsidRDefault="00601D1E" w:rsidP="00601D1E">
            <w:pPr>
              <w:widowControl w:val="0"/>
              <w:numPr>
                <w:ilvl w:val="0"/>
                <w:numId w:val="24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spacing w:line="250" w:lineRule="exact"/>
            </w:pPr>
            <w:r w:rsidRPr="009E714C">
              <w:rPr>
                <w:spacing w:val="2"/>
              </w:rPr>
              <w:t xml:space="preserve">сумма их импульсов и сумма их кинетических </w:t>
            </w:r>
            <w:proofErr w:type="spellStart"/>
            <w:r w:rsidRPr="009E714C">
              <w:rPr>
                <w:spacing w:val="2"/>
              </w:rPr>
              <w:t>энер</w:t>
            </w:r>
            <w:r w:rsidRPr="009E714C">
              <w:rPr>
                <w:spacing w:val="2"/>
              </w:rPr>
              <w:softHyphen/>
            </w:r>
            <w:r w:rsidRPr="009E714C">
              <w:rPr>
                <w:spacing w:val="3"/>
              </w:rPr>
              <w:t>г</w:t>
            </w:r>
            <w:proofErr w:type="spellEnd"/>
          </w:p>
        </w:tc>
      </w:tr>
      <w:tr w:rsidR="00601D1E" w:rsidTr="00B14B45">
        <w:tc>
          <w:tcPr>
            <w:tcW w:w="675" w:type="dxa"/>
          </w:tcPr>
          <w:p w:rsidR="00601D1E" w:rsidRPr="00B14B45" w:rsidRDefault="00601D1E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601D1E" w:rsidRPr="009E714C" w:rsidRDefault="00601D1E" w:rsidP="009E714C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56" w:type="dxa"/>
            <w:gridSpan w:val="9"/>
          </w:tcPr>
          <w:p w:rsidR="00601D1E" w:rsidRPr="009E714C" w:rsidRDefault="00601D1E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роводя физический опыт, роняют стальной ша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рик на массивную стальную плиту. Ударившись о плиту, шарик подскакивает вверх. По какому признаку, не используя приборов, можно опреде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 xml:space="preserve">лить, что удар шарика о плиту не является </w:t>
            </w:r>
            <w:proofErr w:type="gramStart"/>
            <w:r w:rsidRPr="009E714C">
              <w:rPr>
                <w:rFonts w:ascii="Times New Roman" w:hAnsi="Times New Roman"/>
                <w:sz w:val="24"/>
                <w:szCs w:val="24"/>
              </w:rPr>
              <w:t>абсо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лютно упругим</w:t>
            </w:r>
            <w:proofErr w:type="gramEnd"/>
            <w:r w:rsidRPr="009E714C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601D1E" w:rsidRPr="009E714C" w:rsidRDefault="00B14B45" w:rsidP="00601D1E">
            <w:pPr>
              <w:pStyle w:val="a4"/>
              <w:numPr>
                <w:ilvl w:val="0"/>
                <w:numId w:val="30"/>
              </w:numPr>
              <w:shd w:val="clear" w:color="auto" w:fill="FFFFFF"/>
              <w:tabs>
                <w:tab w:val="left" w:pos="426"/>
              </w:tabs>
              <w:spacing w:line="254" w:lineRule="exact"/>
              <w:ind w:left="0" w:firstLine="0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proofErr w:type="gramStart"/>
            <w:r w:rsidRPr="009E714C">
              <w:rPr>
                <w:rFonts w:ascii="Times New Roman" w:hAnsi="Times New Roman"/>
                <w:spacing w:val="1"/>
                <w:sz w:val="24"/>
                <w:szCs w:val="24"/>
              </w:rPr>
              <w:t>а</w:t>
            </w:r>
            <w:r w:rsidR="00601D1E" w:rsidRPr="009E714C">
              <w:rPr>
                <w:rFonts w:ascii="Times New Roman" w:hAnsi="Times New Roman"/>
                <w:spacing w:val="1"/>
                <w:sz w:val="24"/>
                <w:szCs w:val="24"/>
              </w:rPr>
              <w:t>бсолютно упругих</w:t>
            </w:r>
            <w:proofErr w:type="gramEnd"/>
            <w:r w:rsidR="00601D1E" w:rsidRPr="009E71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 ударов в природе не бывает</w:t>
            </w:r>
          </w:p>
          <w:p w:rsidR="00601D1E" w:rsidRPr="009E714C" w:rsidRDefault="00B14B45" w:rsidP="00601D1E">
            <w:pPr>
              <w:pStyle w:val="a4"/>
              <w:numPr>
                <w:ilvl w:val="0"/>
                <w:numId w:val="30"/>
              </w:numPr>
              <w:shd w:val="clear" w:color="auto" w:fill="FFFFFF"/>
              <w:tabs>
                <w:tab w:val="left" w:pos="426"/>
              </w:tabs>
              <w:spacing w:line="254" w:lineRule="exact"/>
              <w:ind w:left="0" w:firstLine="0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1"/>
                <w:sz w:val="24"/>
                <w:szCs w:val="24"/>
              </w:rPr>
              <w:t>н</w:t>
            </w:r>
            <w:r w:rsidR="00601D1E" w:rsidRPr="009E714C">
              <w:rPr>
                <w:rFonts w:ascii="Times New Roman" w:hAnsi="Times New Roman"/>
                <w:spacing w:val="1"/>
                <w:sz w:val="24"/>
                <w:szCs w:val="24"/>
              </w:rPr>
              <w:t>а плите не остается вмятин</w:t>
            </w:r>
          </w:p>
          <w:p w:rsidR="00601D1E" w:rsidRPr="009E714C" w:rsidRDefault="00B14B45" w:rsidP="00601D1E">
            <w:pPr>
              <w:pStyle w:val="a4"/>
              <w:numPr>
                <w:ilvl w:val="0"/>
                <w:numId w:val="30"/>
              </w:numPr>
              <w:shd w:val="clear" w:color="auto" w:fill="FFFFFF"/>
              <w:tabs>
                <w:tab w:val="left" w:pos="426"/>
              </w:tabs>
              <w:spacing w:line="254" w:lineRule="exact"/>
              <w:ind w:left="0" w:firstLine="0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1"/>
                <w:sz w:val="24"/>
                <w:szCs w:val="24"/>
              </w:rPr>
              <w:t>п</w:t>
            </w:r>
            <w:r w:rsidR="00601D1E" w:rsidRPr="009E714C">
              <w:rPr>
                <w:rFonts w:ascii="Times New Roman" w:hAnsi="Times New Roman"/>
                <w:spacing w:val="1"/>
                <w:sz w:val="24"/>
                <w:szCs w:val="24"/>
              </w:rPr>
              <w:t>ри ударе в шарике образуется трещина</w:t>
            </w:r>
          </w:p>
          <w:p w:rsidR="00601D1E" w:rsidRPr="009E714C" w:rsidRDefault="00B14B45" w:rsidP="00B14B45">
            <w:pPr>
              <w:pStyle w:val="a4"/>
              <w:numPr>
                <w:ilvl w:val="0"/>
                <w:numId w:val="30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1"/>
                <w:sz w:val="24"/>
                <w:szCs w:val="24"/>
              </w:rPr>
              <w:t>в</w:t>
            </w:r>
            <w:r w:rsidR="00601D1E" w:rsidRPr="009E714C">
              <w:rPr>
                <w:rFonts w:ascii="Times New Roman" w:hAnsi="Times New Roman"/>
                <w:spacing w:val="1"/>
                <w:sz w:val="24"/>
                <w:szCs w:val="24"/>
              </w:rPr>
              <w:t>ысота подскока шарика меньше высоты, с которой он упал</w:t>
            </w:r>
          </w:p>
        </w:tc>
      </w:tr>
      <w:tr w:rsidR="00601D1E" w:rsidTr="00B14B45">
        <w:tc>
          <w:tcPr>
            <w:tcW w:w="675" w:type="dxa"/>
          </w:tcPr>
          <w:p w:rsidR="00601D1E" w:rsidRPr="00B14B45" w:rsidRDefault="00601D1E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601D1E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4A547D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Автомобиль движется равномерно по мосту, перекину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тому через реку. Механическая энергия автомобиля оп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ределяется</w:t>
            </w:r>
          </w:p>
          <w:p w:rsidR="004A547D" w:rsidRPr="009E714C" w:rsidRDefault="004A547D" w:rsidP="004A547D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rPr>
                <w:spacing w:val="-1"/>
              </w:rPr>
            </w:pPr>
            <w:r w:rsidRPr="009E714C">
              <w:rPr>
                <w:spacing w:val="-1"/>
              </w:rPr>
              <w:t>только его скоростью и массой</w:t>
            </w:r>
          </w:p>
          <w:p w:rsidR="004A547D" w:rsidRPr="009E714C" w:rsidRDefault="004A547D" w:rsidP="004A547D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rPr>
                <w:spacing w:val="-1"/>
              </w:rPr>
            </w:pPr>
            <w:r w:rsidRPr="009E714C">
              <w:rPr>
                <w:spacing w:val="-1"/>
              </w:rPr>
              <w:t>только высотой точки моста над уровнем воды в реке</w:t>
            </w:r>
          </w:p>
          <w:p w:rsidR="004A547D" w:rsidRPr="009E714C" w:rsidRDefault="004A547D" w:rsidP="004A547D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  <w:rPr>
                <w:spacing w:val="-1"/>
              </w:rPr>
            </w:pPr>
            <w:r w:rsidRPr="009E714C">
              <w:rPr>
                <w:spacing w:val="-1"/>
              </w:rPr>
              <w:t>только его скоростью, массой, высотой точки моста над уровнем воды в реке</w:t>
            </w:r>
          </w:p>
          <w:p w:rsidR="00601D1E" w:rsidRPr="009E714C" w:rsidRDefault="004A547D" w:rsidP="004A547D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26"/>
                <w:tab w:val="left" w:pos="758"/>
              </w:tabs>
              <w:autoSpaceDE w:val="0"/>
              <w:autoSpaceDN w:val="0"/>
              <w:adjustRightInd w:val="0"/>
            </w:pPr>
            <w:r w:rsidRPr="009E714C">
              <w:rPr>
                <w:spacing w:val="-1"/>
              </w:rPr>
              <w:t>его скоростью, массой, уровнем отсчета потенциаль</w:t>
            </w:r>
            <w:r w:rsidRPr="009E714C">
              <w:rPr>
                <w:spacing w:val="-1"/>
              </w:rPr>
              <w:softHyphen/>
              <w:t>ной энергии и высотой точки моста над этим уровн</w:t>
            </w:r>
            <w:r w:rsidR="00B14B45" w:rsidRPr="009E714C">
              <w:rPr>
                <w:spacing w:val="-1"/>
              </w:rPr>
              <w:t>ем</w:t>
            </w:r>
          </w:p>
        </w:tc>
      </w:tr>
      <w:tr w:rsidR="00601D1E" w:rsidTr="00B14B45">
        <w:tc>
          <w:tcPr>
            <w:tcW w:w="675" w:type="dxa"/>
          </w:tcPr>
          <w:p w:rsidR="00601D1E" w:rsidRPr="00B14B45" w:rsidRDefault="00601D1E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601D1E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4A547D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 xml:space="preserve">Санки массой </w:t>
            </w:r>
            <w:r w:rsidRPr="009E714C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E714C">
              <w:rPr>
                <w:rFonts w:ascii="Times New Roman" w:hAnsi="Times New Roman"/>
                <w:sz w:val="24"/>
                <w:szCs w:val="24"/>
              </w:rPr>
              <w:t xml:space="preserve"> тянут в гору с постоянной скоро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 xml:space="preserve">стью. Когда санки поднимутся на высоту </w:t>
            </w:r>
            <w:r w:rsidRPr="009E714C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9E714C">
              <w:rPr>
                <w:rFonts w:ascii="Times New Roman" w:hAnsi="Times New Roman"/>
                <w:sz w:val="24"/>
                <w:szCs w:val="24"/>
              </w:rPr>
              <w:t xml:space="preserve"> от первона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чального положения, их полная механическая  энергия</w:t>
            </w:r>
          </w:p>
          <w:p w:rsidR="004A547D" w:rsidRPr="009E714C" w:rsidRDefault="004A547D" w:rsidP="004A547D">
            <w:pPr>
              <w:numPr>
                <w:ilvl w:val="0"/>
                <w:numId w:val="19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не изменится</w:t>
            </w:r>
          </w:p>
          <w:p w:rsidR="004A547D" w:rsidRPr="009E714C" w:rsidRDefault="004A547D" w:rsidP="004A547D">
            <w:pPr>
              <w:numPr>
                <w:ilvl w:val="0"/>
                <w:numId w:val="19"/>
              </w:numPr>
              <w:shd w:val="clear" w:color="auto" w:fill="FFFFFF"/>
              <w:tabs>
                <w:tab w:val="left" w:pos="426"/>
              </w:tabs>
              <w:ind w:left="0" w:firstLine="0"/>
              <w:rPr>
                <w:i/>
              </w:rPr>
            </w:pPr>
            <w:r w:rsidRPr="009E714C">
              <w:lastRenderedPageBreak/>
              <w:t xml:space="preserve">увеличится на </w:t>
            </w:r>
            <w:proofErr w:type="spellStart"/>
            <w:r w:rsidRPr="009E714C">
              <w:rPr>
                <w:i/>
              </w:rPr>
              <w:t>mgh</w:t>
            </w:r>
            <w:proofErr w:type="spellEnd"/>
          </w:p>
          <w:p w:rsidR="004A547D" w:rsidRPr="009E714C" w:rsidRDefault="004A547D" w:rsidP="004A547D">
            <w:pPr>
              <w:numPr>
                <w:ilvl w:val="0"/>
                <w:numId w:val="19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будет неизвестна, т. к. не задан наклон горки</w:t>
            </w:r>
          </w:p>
          <w:p w:rsidR="00601D1E" w:rsidRPr="009E714C" w:rsidRDefault="004A547D" w:rsidP="004A547D">
            <w:pPr>
              <w:numPr>
                <w:ilvl w:val="0"/>
                <w:numId w:val="19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будет неизвестна, т. к. не задан коэффициент тре</w:t>
            </w:r>
            <w:r w:rsidRPr="009E714C">
              <w:softHyphen/>
              <w:t>ния</w:t>
            </w:r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4A547D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Тело брошено под углом к горизонту. В какой момент времени его механическая энергия наибольшая, если сопротивление воздуха не учитывать?</w:t>
            </w:r>
          </w:p>
          <w:p w:rsidR="004A547D" w:rsidRPr="009E714C" w:rsidRDefault="00B14B45" w:rsidP="004A547D">
            <w:pPr>
              <w:numPr>
                <w:ilvl w:val="0"/>
                <w:numId w:val="4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в</w:t>
            </w:r>
            <w:r w:rsidR="004A547D" w:rsidRPr="009E714C">
              <w:t xml:space="preserve"> момент броска.</w:t>
            </w:r>
          </w:p>
          <w:p w:rsidR="004A547D" w:rsidRPr="009E714C" w:rsidRDefault="00B14B45" w:rsidP="004A547D">
            <w:pPr>
              <w:numPr>
                <w:ilvl w:val="0"/>
                <w:numId w:val="4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в</w:t>
            </w:r>
            <w:r w:rsidR="004A547D" w:rsidRPr="009E714C">
              <w:t xml:space="preserve"> момент падения.</w:t>
            </w:r>
          </w:p>
          <w:p w:rsidR="004A547D" w:rsidRPr="009E714C" w:rsidRDefault="00B14B45" w:rsidP="004A547D">
            <w:pPr>
              <w:numPr>
                <w:ilvl w:val="0"/>
                <w:numId w:val="4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в</w:t>
            </w:r>
            <w:r w:rsidR="004A547D" w:rsidRPr="009E714C">
              <w:t xml:space="preserve"> высшей точке траектории.</w:t>
            </w:r>
          </w:p>
          <w:p w:rsidR="004A547D" w:rsidRPr="009E714C" w:rsidRDefault="00B14B45" w:rsidP="004A547D">
            <w:pPr>
              <w:numPr>
                <w:ilvl w:val="0"/>
                <w:numId w:val="44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в</w:t>
            </w:r>
            <w:r w:rsidR="004A547D" w:rsidRPr="009E714C">
              <w:t xml:space="preserve"> любой момент времени значение энергии одина</w:t>
            </w:r>
            <w:r w:rsidR="004A547D" w:rsidRPr="009E714C">
              <w:softHyphen/>
              <w:t>ково</w:t>
            </w:r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2</w:t>
            </w:r>
          </w:p>
        </w:tc>
        <w:tc>
          <w:tcPr>
            <w:tcW w:w="7107" w:type="dxa"/>
            <w:gridSpan w:val="6"/>
          </w:tcPr>
          <w:p w:rsidR="004A547D" w:rsidRPr="009E714C" w:rsidRDefault="004A547D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На рисунке показан груз, подвешенный на нити и совершающий свободные колебания как маятник. В каких пределах при этих колебаниях груза изменяется его потенциальная энергия? Полная механическая энергия груза при прохождении положения равновесия равна 20</w:t>
            </w:r>
            <w:proofErr w:type="gramStart"/>
            <w:r w:rsidRPr="009E714C">
              <w:rPr>
                <w:rFonts w:ascii="Times New Roman" w:hAnsi="Times New Roman"/>
                <w:sz w:val="24"/>
                <w:szCs w:val="24"/>
              </w:rPr>
              <w:t xml:space="preserve"> Д</w:t>
            </w:r>
            <w:proofErr w:type="gramEnd"/>
            <w:r w:rsidRPr="009E714C">
              <w:rPr>
                <w:rFonts w:ascii="Times New Roman" w:hAnsi="Times New Roman"/>
                <w:sz w:val="24"/>
                <w:szCs w:val="24"/>
              </w:rPr>
              <w:t>ж.</w:t>
            </w:r>
          </w:p>
          <w:p w:rsidR="004A547D" w:rsidRPr="009E714C" w:rsidRDefault="00B14B45" w:rsidP="00B14B45">
            <w:pPr>
              <w:numPr>
                <w:ilvl w:val="0"/>
                <w:numId w:val="51"/>
              </w:numPr>
              <w:shd w:val="clear" w:color="auto" w:fill="FFFFFF"/>
              <w:tabs>
                <w:tab w:val="left" w:pos="478"/>
              </w:tabs>
              <w:ind w:left="478" w:hanging="478"/>
            </w:pPr>
            <w:r w:rsidRPr="009E714C">
              <w:t>п</w:t>
            </w:r>
            <w:r w:rsidR="004A547D" w:rsidRPr="009E714C">
              <w:t>отенциальная      энергия      изменяется от 0 до 10 Дж</w:t>
            </w:r>
          </w:p>
          <w:p w:rsidR="004A547D" w:rsidRPr="009E714C" w:rsidRDefault="00B14B45" w:rsidP="00B14B45">
            <w:pPr>
              <w:numPr>
                <w:ilvl w:val="0"/>
                <w:numId w:val="51"/>
              </w:numPr>
              <w:shd w:val="clear" w:color="auto" w:fill="FFFFFF"/>
              <w:tabs>
                <w:tab w:val="left" w:pos="478"/>
              </w:tabs>
              <w:ind w:left="478" w:hanging="478"/>
            </w:pPr>
            <w:r w:rsidRPr="009E714C">
              <w:t>п</w:t>
            </w:r>
            <w:r w:rsidR="004A547D" w:rsidRPr="009E714C">
              <w:t>отенциальная      энергия      изменяется от 0 до 20 Дж</w:t>
            </w:r>
          </w:p>
          <w:p w:rsidR="004A547D" w:rsidRPr="009E714C" w:rsidRDefault="00B14B45" w:rsidP="00B14B45">
            <w:pPr>
              <w:numPr>
                <w:ilvl w:val="0"/>
                <w:numId w:val="51"/>
              </w:numPr>
              <w:shd w:val="clear" w:color="auto" w:fill="FFFFFF"/>
              <w:tabs>
                <w:tab w:val="left" w:pos="478"/>
              </w:tabs>
              <w:ind w:left="478" w:hanging="478"/>
            </w:pPr>
            <w:r w:rsidRPr="009E714C">
              <w:t>п</w:t>
            </w:r>
            <w:r w:rsidR="004A547D" w:rsidRPr="009E714C">
              <w:t>отенциальная   энергия   не   изменяется и равна 10 Дж</w:t>
            </w:r>
          </w:p>
          <w:p w:rsidR="004A547D" w:rsidRPr="009E714C" w:rsidRDefault="00B14B45" w:rsidP="00B14B45">
            <w:pPr>
              <w:numPr>
                <w:ilvl w:val="0"/>
                <w:numId w:val="51"/>
              </w:numPr>
              <w:shd w:val="clear" w:color="auto" w:fill="FFFFFF"/>
              <w:tabs>
                <w:tab w:val="left" w:pos="478"/>
              </w:tabs>
              <w:ind w:left="478" w:hanging="478"/>
            </w:pPr>
            <w:r w:rsidRPr="009E714C">
              <w:t>п</w:t>
            </w:r>
            <w:r w:rsidR="004A547D" w:rsidRPr="009E714C">
              <w:t>отенциальная   энергия   не   изменяется и равна 20 Дж</w:t>
            </w:r>
          </w:p>
        </w:tc>
        <w:tc>
          <w:tcPr>
            <w:tcW w:w="1949" w:type="dxa"/>
            <w:gridSpan w:val="3"/>
          </w:tcPr>
          <w:p w:rsidR="004A547D" w:rsidRPr="009E714C" w:rsidRDefault="004A547D" w:rsidP="00342F06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562B5775" wp14:editId="57C707C2">
                  <wp:extent cx="1047750" cy="1781175"/>
                  <wp:effectExtent l="0" t="0" r="0" b="0"/>
                  <wp:docPr id="14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lum bright="-14000" contrast="5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781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B14B45">
        <w:tc>
          <w:tcPr>
            <w:tcW w:w="675" w:type="dxa"/>
            <w:vMerge w:val="restart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  <w:vMerge w:val="restart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2</w:t>
            </w:r>
          </w:p>
        </w:tc>
        <w:tc>
          <w:tcPr>
            <w:tcW w:w="9056" w:type="dxa"/>
            <w:gridSpan w:val="9"/>
          </w:tcPr>
          <w:p w:rsidR="004A547D" w:rsidRPr="009E714C" w:rsidRDefault="00342F06" w:rsidP="00B14B45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pict>
                <v:line id="_x0000_s1067" style="position:absolute;z-index:251701760;mso-position-horizontal-relative:margin;mso-position-vertical-relative:text" from="-67.2pt,2.75pt" to="-67.2pt,17.15pt" o:allowincell="f" strokeweight=".35pt">
                  <w10:wrap anchorx="margin"/>
                </v:line>
              </w:pict>
            </w:r>
            <w:r w:rsidR="004A547D" w:rsidRPr="009E714C">
              <w:rPr>
                <w:rFonts w:ascii="Times New Roman" w:hAnsi="Times New Roman"/>
                <w:sz w:val="24"/>
                <w:szCs w:val="24"/>
              </w:rPr>
              <w:t xml:space="preserve">На рисунке </w:t>
            </w:r>
            <w:proofErr w:type="gramStart"/>
            <w:r w:rsidR="004A547D" w:rsidRPr="009E714C">
              <w:rPr>
                <w:rFonts w:ascii="Times New Roman" w:hAnsi="Times New Roman"/>
                <w:sz w:val="24"/>
                <w:szCs w:val="24"/>
              </w:rPr>
              <w:t>показаны</w:t>
            </w:r>
            <w:proofErr w:type="gramEnd"/>
            <w:r w:rsidR="004A547D" w:rsidRPr="009E714C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4A547D" w:rsidRPr="009E714C" w:rsidRDefault="004A547D" w:rsidP="004A547D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1 –  положение равновесия груза на пружине,</w:t>
            </w:r>
          </w:p>
          <w:p w:rsidR="004A547D" w:rsidRPr="009E714C" w:rsidRDefault="004A547D" w:rsidP="004A547D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2 – положение груза в крайней нижней точке,</w:t>
            </w:r>
          </w:p>
          <w:p w:rsidR="004A547D" w:rsidRPr="009E714C" w:rsidRDefault="004A547D" w:rsidP="004A547D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3 – положение груза в крайней верхней точке</w:t>
            </w:r>
          </w:p>
          <w:p w:rsidR="004A547D" w:rsidRPr="009E714C" w:rsidRDefault="004A547D" w:rsidP="004A547D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A547D" w:rsidRPr="009E714C" w:rsidRDefault="004A547D" w:rsidP="004A547D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Если груз подвесить к недеформированной пружине (положение 3) и отпустить, то возникнут свободные колебания груза на пружине. В каких пределах при этих колебаниях изменяется потенциальная энергия системы груз—пружина?</w:t>
            </w:r>
          </w:p>
          <w:p w:rsidR="004A547D" w:rsidRPr="009E714C" w:rsidRDefault="004A547D" w:rsidP="004A547D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олная механическая энергия системы груз—пружина при про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хождении положения равновесия равна 20 Дж.</w:t>
            </w:r>
          </w:p>
          <w:p w:rsidR="004A547D" w:rsidRPr="009E714C" w:rsidRDefault="00B14B45" w:rsidP="004A547D">
            <w:pPr>
              <w:numPr>
                <w:ilvl w:val="0"/>
                <w:numId w:val="52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п</w:t>
            </w:r>
            <w:r w:rsidR="004A547D" w:rsidRPr="009E714C">
              <w:t>отенциальная энергия изменяется от 0 до 10 Дж.</w:t>
            </w:r>
          </w:p>
          <w:p w:rsidR="004A547D" w:rsidRPr="009E714C" w:rsidRDefault="00B14B45" w:rsidP="004A547D">
            <w:pPr>
              <w:numPr>
                <w:ilvl w:val="0"/>
                <w:numId w:val="52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п</w:t>
            </w:r>
            <w:r w:rsidR="004A547D" w:rsidRPr="009E714C">
              <w:t>отенциальная энергия изменяется от 0 до 20 Дж.</w:t>
            </w:r>
          </w:p>
          <w:p w:rsidR="004A547D" w:rsidRPr="009E714C" w:rsidRDefault="00B14B45" w:rsidP="004A547D">
            <w:pPr>
              <w:numPr>
                <w:ilvl w:val="0"/>
                <w:numId w:val="52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п</w:t>
            </w:r>
            <w:r w:rsidR="004A547D" w:rsidRPr="009E714C">
              <w:t>отенциальная энергия не изменяется и равна 10 Дж.</w:t>
            </w:r>
          </w:p>
          <w:p w:rsidR="004A547D" w:rsidRPr="009E714C" w:rsidRDefault="00B14B45" w:rsidP="004A547D">
            <w:pPr>
              <w:numPr>
                <w:ilvl w:val="0"/>
                <w:numId w:val="52"/>
              </w:numPr>
              <w:shd w:val="clear" w:color="auto" w:fill="FFFFFF"/>
              <w:tabs>
                <w:tab w:val="left" w:pos="426"/>
              </w:tabs>
              <w:ind w:left="0" w:firstLine="0"/>
            </w:pPr>
            <w:r w:rsidRPr="009E714C">
              <w:t>п</w:t>
            </w:r>
            <w:r w:rsidR="004A547D" w:rsidRPr="009E714C">
              <w:t>отенциальная энергия не изменяется и равна 20 Дж</w:t>
            </w:r>
          </w:p>
        </w:tc>
      </w:tr>
      <w:tr w:rsidR="004A547D" w:rsidTr="00B14B45">
        <w:tc>
          <w:tcPr>
            <w:tcW w:w="675" w:type="dxa"/>
            <w:vMerge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  <w:vMerge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</w:p>
        </w:tc>
        <w:tc>
          <w:tcPr>
            <w:tcW w:w="9056" w:type="dxa"/>
            <w:gridSpan w:val="9"/>
          </w:tcPr>
          <w:p w:rsidR="004A547D" w:rsidRPr="009E714C" w:rsidRDefault="004A547D" w:rsidP="00B14B45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BAFE81F" wp14:editId="6668C826">
                  <wp:extent cx="4791075" cy="1828800"/>
                  <wp:effectExtent l="19050" t="0" r="9525" b="0"/>
                  <wp:docPr id="15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lum bright="-4000" contrast="5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1075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B14B45">
        <w:tc>
          <w:tcPr>
            <w:tcW w:w="675" w:type="dxa"/>
          </w:tcPr>
          <w:p w:rsidR="00601D1E" w:rsidRPr="00B14B45" w:rsidRDefault="00601D1E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601D1E" w:rsidRPr="009E714C" w:rsidRDefault="00B14B45" w:rsidP="009E714C">
            <w:pPr>
              <w:tabs>
                <w:tab w:val="left" w:pos="426"/>
              </w:tabs>
              <w:jc w:val="center"/>
            </w:pPr>
            <w:r w:rsidRPr="009E714C">
              <w:t>1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B14B45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Товарный вагон, движущийся по горизонтальному пути с небольшой скоростью, сталкивается с другим вагоном и останавливается. При этом пружина буфера сжи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мается. Какое из перечисленных ниже преобразований энергии происходит в этом процессе?</w:t>
            </w:r>
          </w:p>
          <w:p w:rsidR="004A547D" w:rsidRPr="009E714C" w:rsidRDefault="00B14B45" w:rsidP="00B14B45">
            <w:pPr>
              <w:pStyle w:val="a4"/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343"/>
              </w:tabs>
              <w:autoSpaceDE w:val="0"/>
              <w:autoSpaceDN w:val="0"/>
              <w:adjustRightInd w:val="0"/>
              <w:spacing w:after="0" w:line="240" w:lineRule="auto"/>
              <w:ind w:left="336" w:hanging="336"/>
              <w:rPr>
                <w:rFonts w:ascii="Times New Roman" w:hAnsi="Times New Roman"/>
                <w:spacing w:val="-23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-3"/>
                <w:sz w:val="24"/>
                <w:szCs w:val="24"/>
              </w:rPr>
              <w:t>к</w:t>
            </w:r>
            <w:r w:rsidR="004A547D" w:rsidRPr="009E714C">
              <w:rPr>
                <w:rFonts w:ascii="Times New Roman" w:hAnsi="Times New Roman"/>
                <w:spacing w:val="-3"/>
                <w:sz w:val="24"/>
                <w:szCs w:val="24"/>
              </w:rPr>
              <w:t>инетическая энергия вагона преобразуется в потенциальную энергию пружины.</w:t>
            </w:r>
          </w:p>
          <w:p w:rsidR="004A547D" w:rsidRPr="009E714C" w:rsidRDefault="00B14B45" w:rsidP="00B14B45">
            <w:pPr>
              <w:pStyle w:val="a4"/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343"/>
              </w:tabs>
              <w:autoSpaceDE w:val="0"/>
              <w:autoSpaceDN w:val="0"/>
              <w:adjustRightInd w:val="0"/>
              <w:spacing w:after="0" w:line="240" w:lineRule="auto"/>
              <w:ind w:left="336" w:hanging="336"/>
              <w:rPr>
                <w:rFonts w:ascii="Times New Roman" w:hAnsi="Times New Roman"/>
                <w:spacing w:val="-17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2"/>
                <w:sz w:val="24"/>
                <w:szCs w:val="24"/>
              </w:rPr>
              <w:t>к</w:t>
            </w:r>
            <w:r w:rsidR="004A547D" w:rsidRPr="009E714C">
              <w:rPr>
                <w:rFonts w:ascii="Times New Roman" w:hAnsi="Times New Roman"/>
                <w:spacing w:val="2"/>
                <w:sz w:val="24"/>
                <w:szCs w:val="24"/>
              </w:rPr>
              <w:t>инетическая энергия вагона преобразуется в его потенциальную энергию.</w:t>
            </w:r>
          </w:p>
          <w:p w:rsidR="004A547D" w:rsidRPr="009E714C" w:rsidRDefault="00B14B45" w:rsidP="00B14B45">
            <w:pPr>
              <w:pStyle w:val="a4"/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343"/>
              </w:tabs>
              <w:autoSpaceDE w:val="0"/>
              <w:autoSpaceDN w:val="0"/>
              <w:adjustRightInd w:val="0"/>
              <w:spacing w:after="0" w:line="240" w:lineRule="auto"/>
              <w:ind w:left="336" w:hanging="336"/>
              <w:rPr>
                <w:rFonts w:ascii="Times New Roman" w:hAnsi="Times New Roman"/>
                <w:spacing w:val="-18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2"/>
                <w:sz w:val="24"/>
                <w:szCs w:val="24"/>
              </w:rPr>
              <w:t>п</w:t>
            </w:r>
            <w:r w:rsidR="004A547D" w:rsidRPr="009E714C">
              <w:rPr>
                <w:rFonts w:ascii="Times New Roman" w:hAnsi="Times New Roman"/>
                <w:spacing w:val="2"/>
                <w:sz w:val="24"/>
                <w:szCs w:val="24"/>
              </w:rPr>
              <w:t>отенциальная энергия пружины преобразуется в её кинетическую энергию.</w:t>
            </w:r>
          </w:p>
          <w:p w:rsidR="00601D1E" w:rsidRPr="009E714C" w:rsidRDefault="00B14B45" w:rsidP="00B14B45">
            <w:pPr>
              <w:pStyle w:val="a4"/>
              <w:widowControl w:val="0"/>
              <w:numPr>
                <w:ilvl w:val="0"/>
                <w:numId w:val="36"/>
              </w:numPr>
              <w:shd w:val="clear" w:color="auto" w:fill="FFFFFF"/>
              <w:tabs>
                <w:tab w:val="left" w:pos="343"/>
              </w:tabs>
              <w:autoSpaceDE w:val="0"/>
              <w:autoSpaceDN w:val="0"/>
              <w:adjustRightInd w:val="0"/>
              <w:spacing w:after="0" w:line="240" w:lineRule="auto"/>
              <w:ind w:left="336" w:hanging="336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pacing w:val="2"/>
                <w:sz w:val="24"/>
                <w:szCs w:val="24"/>
              </w:rPr>
              <w:t>в</w:t>
            </w:r>
            <w:r w:rsidR="004A547D" w:rsidRPr="009E714C">
              <w:rPr>
                <w:rFonts w:ascii="Times New Roman" w:hAnsi="Times New Roman"/>
                <w:spacing w:val="2"/>
                <w:sz w:val="24"/>
                <w:szCs w:val="24"/>
              </w:rPr>
              <w:t>нутренняя энергия пружины преобразуется в кинетическую энергию вагона</w:t>
            </w:r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B14B45" w:rsidP="009E714C">
            <w:pPr>
              <w:tabs>
                <w:tab w:val="left" w:pos="426"/>
              </w:tabs>
              <w:jc w:val="center"/>
            </w:pPr>
            <w:r w:rsidRPr="009E714C">
              <w:t>3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4A547D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ри выстреле из пружинного пистолета происходят преобразования</w:t>
            </w:r>
          </w:p>
          <w:p w:rsidR="004A547D" w:rsidRPr="009E714C" w:rsidRDefault="00B14B45" w:rsidP="004A547D">
            <w:pPr>
              <w:pStyle w:val="a4"/>
              <w:numPr>
                <w:ilvl w:val="0"/>
                <w:numId w:val="53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э</w:t>
            </w:r>
            <w:r w:rsidR="004A547D" w:rsidRPr="009E714C">
              <w:rPr>
                <w:rFonts w:ascii="Times New Roman" w:hAnsi="Times New Roman"/>
                <w:sz w:val="24"/>
                <w:szCs w:val="24"/>
              </w:rPr>
              <w:t>нергии теплового движения молекул пули в кинетическую энергию</w:t>
            </w:r>
          </w:p>
          <w:p w:rsidR="004A547D" w:rsidRPr="009E714C" w:rsidRDefault="00B14B45" w:rsidP="004A547D">
            <w:pPr>
              <w:pStyle w:val="a4"/>
              <w:numPr>
                <w:ilvl w:val="0"/>
                <w:numId w:val="53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lastRenderedPageBreak/>
              <w:t>к</w:t>
            </w:r>
            <w:r w:rsidR="004A547D" w:rsidRPr="009E714C">
              <w:rPr>
                <w:rFonts w:ascii="Times New Roman" w:hAnsi="Times New Roman"/>
                <w:sz w:val="24"/>
                <w:szCs w:val="24"/>
              </w:rPr>
              <w:t>инетической энергии пружины в потенциальную энергию пружины</w:t>
            </w:r>
          </w:p>
          <w:p w:rsidR="004A547D" w:rsidRPr="009E714C" w:rsidRDefault="00B14B45" w:rsidP="004A547D">
            <w:pPr>
              <w:pStyle w:val="a4"/>
              <w:numPr>
                <w:ilvl w:val="0"/>
                <w:numId w:val="53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</w:t>
            </w:r>
            <w:r w:rsidR="004A547D" w:rsidRPr="009E714C">
              <w:rPr>
                <w:rFonts w:ascii="Times New Roman" w:hAnsi="Times New Roman"/>
                <w:sz w:val="24"/>
                <w:szCs w:val="24"/>
              </w:rPr>
              <w:t>отенциальной энергии пружины в кинетическую энергию пули</w:t>
            </w:r>
          </w:p>
          <w:p w:rsidR="004A547D" w:rsidRPr="009E714C" w:rsidRDefault="00B14B45" w:rsidP="004A547D">
            <w:pPr>
              <w:pStyle w:val="a4"/>
              <w:numPr>
                <w:ilvl w:val="0"/>
                <w:numId w:val="53"/>
              </w:numPr>
              <w:tabs>
                <w:tab w:val="left" w:pos="42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к</w:t>
            </w:r>
            <w:r w:rsidR="004A547D" w:rsidRPr="009E714C">
              <w:rPr>
                <w:rFonts w:ascii="Times New Roman" w:hAnsi="Times New Roman"/>
                <w:sz w:val="24"/>
                <w:szCs w:val="24"/>
              </w:rPr>
              <w:t>инетической энергии пули в потенциальную энергию пружины</w:t>
            </w:r>
          </w:p>
        </w:tc>
      </w:tr>
      <w:tr w:rsidR="004A547D" w:rsidTr="00B14B45">
        <w:tc>
          <w:tcPr>
            <w:tcW w:w="675" w:type="dxa"/>
            <w:vMerge w:val="restart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  <w:vMerge w:val="restart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1</w:t>
            </w:r>
          </w:p>
        </w:tc>
        <w:tc>
          <w:tcPr>
            <w:tcW w:w="5353" w:type="dxa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>Пружинный маятник совершает колебания относительно по</w:t>
            </w:r>
            <w:r w:rsidRPr="009E714C">
              <w:softHyphen/>
              <w:t>ложения равновесия так, как показано на рисунке. Какой из графиков — 1, 2, 3 или 4 — соответствует зависимости полной механической энергии</w:t>
            </w:r>
            <w:proofErr w:type="gramStart"/>
            <w:r w:rsidRPr="009E714C">
              <w:t xml:space="preserve"> </w:t>
            </w:r>
            <w:r w:rsidRPr="009E714C">
              <w:rPr>
                <w:i/>
              </w:rPr>
              <w:t>Е</w:t>
            </w:r>
            <w:proofErr w:type="gramEnd"/>
            <w:r w:rsidRPr="009E714C">
              <w:t xml:space="preserve"> маятника от времени колебаний </w:t>
            </w:r>
            <w:r w:rsidRPr="009E714C">
              <w:rPr>
                <w:i/>
              </w:rPr>
              <w:t>t</w:t>
            </w:r>
            <w:r w:rsidRPr="009E714C">
              <w:t>. Тре</w:t>
            </w:r>
            <w:r w:rsidRPr="009E714C">
              <w:softHyphen/>
              <w:t>нием пренебречь.</w:t>
            </w:r>
            <w:r w:rsidR="00B14B45" w:rsidRPr="009E714C">
              <w:t xml:space="preserve"> Укажите номер графика.</w:t>
            </w:r>
          </w:p>
          <w:p w:rsidR="00B14B45" w:rsidRPr="009E714C" w:rsidRDefault="00B14B45" w:rsidP="00263787">
            <w:pPr>
              <w:tabs>
                <w:tab w:val="left" w:pos="426"/>
              </w:tabs>
            </w:pPr>
            <w:r w:rsidRPr="009E714C">
              <w:t>Ответ ____________</w:t>
            </w:r>
          </w:p>
        </w:tc>
        <w:tc>
          <w:tcPr>
            <w:tcW w:w="3703" w:type="dxa"/>
            <w:gridSpan w:val="8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3B620CCE" wp14:editId="3B921F2A">
                  <wp:extent cx="2114550" cy="111442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lum bright="-2000" contrast="3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B14B45">
        <w:tc>
          <w:tcPr>
            <w:tcW w:w="675" w:type="dxa"/>
            <w:vMerge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  <w:vMerge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</w:p>
        </w:tc>
        <w:tc>
          <w:tcPr>
            <w:tcW w:w="9056" w:type="dxa"/>
            <w:gridSpan w:val="9"/>
          </w:tcPr>
          <w:p w:rsidR="004A547D" w:rsidRPr="009E714C" w:rsidRDefault="004A547D" w:rsidP="004A547D">
            <w:pPr>
              <w:tabs>
                <w:tab w:val="left" w:pos="426"/>
              </w:tabs>
              <w:jc w:val="center"/>
            </w:pPr>
            <w:r w:rsidRPr="009E714C">
              <w:rPr>
                <w:noProof/>
              </w:rPr>
              <w:drawing>
                <wp:inline distT="0" distB="0" distL="0" distR="0" wp14:anchorId="4B9125F5" wp14:editId="1A6A02F8">
                  <wp:extent cx="2895600" cy="1827445"/>
                  <wp:effectExtent l="19050" t="0" r="0" b="0"/>
                  <wp:docPr id="3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lum bright="-9000" contrast="39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1827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B14B45">
        <w:tc>
          <w:tcPr>
            <w:tcW w:w="675" w:type="dxa"/>
            <w:vMerge w:val="restart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  <w:vMerge w:val="restart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1</w:t>
            </w:r>
          </w:p>
        </w:tc>
        <w:tc>
          <w:tcPr>
            <w:tcW w:w="6114" w:type="dxa"/>
            <w:gridSpan w:val="4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 xml:space="preserve">Пружинный маятник совершает колебания относительно положения равновесия так, как показано на </w:t>
            </w:r>
            <w:proofErr w:type="gramStart"/>
            <w:r w:rsidRPr="009E714C">
              <w:t>рисунке</w:t>
            </w:r>
            <w:proofErr w:type="gramEnd"/>
            <w:r w:rsidRPr="009E714C">
              <w:t xml:space="preserve"> а. </w:t>
            </w:r>
            <w:proofErr w:type="gramStart"/>
            <w:r w:rsidRPr="009E714C">
              <w:t>Какой</w:t>
            </w:r>
            <w:proofErr w:type="gramEnd"/>
            <w:r w:rsidRPr="009E714C">
              <w:t xml:space="preserve"> из гра</w:t>
            </w:r>
            <w:r w:rsidRPr="009E714C">
              <w:softHyphen/>
              <w:t>фиков — 1, 2, 3 или 4 (рис. б) — соответ</w:t>
            </w:r>
            <w:r w:rsidRPr="009E714C">
              <w:softHyphen/>
              <w:t>ствует зависимости полной механической энергии от времени колебаний?</w:t>
            </w:r>
            <w:r w:rsidR="00B14B45" w:rsidRPr="009E714C">
              <w:t xml:space="preserve"> Укажите номер графика.</w:t>
            </w:r>
          </w:p>
          <w:p w:rsidR="00B14B45" w:rsidRPr="009E714C" w:rsidRDefault="00B14B45" w:rsidP="00B14B45">
            <w:pPr>
              <w:tabs>
                <w:tab w:val="left" w:pos="426"/>
              </w:tabs>
            </w:pPr>
            <w:r w:rsidRPr="009E714C">
              <w:t>Ответ ____________</w:t>
            </w:r>
          </w:p>
        </w:tc>
        <w:tc>
          <w:tcPr>
            <w:tcW w:w="2942" w:type="dxa"/>
            <w:gridSpan w:val="5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28919645" wp14:editId="743EAC2B">
                  <wp:extent cx="1724025" cy="176212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lum bright="-7000" contrast="43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762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B14B45">
        <w:tc>
          <w:tcPr>
            <w:tcW w:w="675" w:type="dxa"/>
            <w:vMerge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  <w:vMerge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</w:p>
        </w:tc>
        <w:tc>
          <w:tcPr>
            <w:tcW w:w="9056" w:type="dxa"/>
            <w:gridSpan w:val="9"/>
          </w:tcPr>
          <w:p w:rsidR="004A547D" w:rsidRPr="009E714C" w:rsidRDefault="004A547D" w:rsidP="004A547D">
            <w:pPr>
              <w:tabs>
                <w:tab w:val="left" w:pos="426"/>
              </w:tabs>
              <w:jc w:val="center"/>
            </w:pPr>
            <w:r w:rsidRPr="009E714C">
              <w:rPr>
                <w:noProof/>
              </w:rPr>
              <w:drawing>
                <wp:inline distT="0" distB="0" distL="0" distR="0" wp14:anchorId="3C97DFCD" wp14:editId="2971A2F3">
                  <wp:extent cx="2578383" cy="1771650"/>
                  <wp:effectExtent l="1905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lum bright="-9000" contrast="4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8383" cy="177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B14B45">
        <w:tc>
          <w:tcPr>
            <w:tcW w:w="675" w:type="dxa"/>
          </w:tcPr>
          <w:p w:rsidR="00601D1E" w:rsidRPr="00B14B45" w:rsidRDefault="00601D1E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601D1E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3</w:t>
            </w:r>
          </w:p>
        </w:tc>
        <w:tc>
          <w:tcPr>
            <w:tcW w:w="5935" w:type="dxa"/>
            <w:gridSpan w:val="3"/>
          </w:tcPr>
          <w:p w:rsidR="004A547D" w:rsidRPr="009E714C" w:rsidRDefault="004A547D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Мяч брошен вертикально вверх. На рисунке показан график изменения кинетической энергии мяча по мере его подъема над точкой бросания. Какова потенциальная энергия мяча на высо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>те 2 м?</w:t>
            </w:r>
          </w:p>
          <w:p w:rsidR="00601D1E" w:rsidRPr="009E714C" w:rsidRDefault="00B14B45" w:rsidP="00263787">
            <w:pPr>
              <w:tabs>
                <w:tab w:val="left" w:pos="426"/>
              </w:tabs>
            </w:pPr>
            <w:r w:rsidRPr="009E714C">
              <w:t>Ответ ____________</w:t>
            </w:r>
            <w:proofErr w:type="gramStart"/>
            <w:r w:rsidRPr="009E714C">
              <w:t>Дж</w:t>
            </w:r>
            <w:proofErr w:type="gramEnd"/>
          </w:p>
        </w:tc>
        <w:tc>
          <w:tcPr>
            <w:tcW w:w="3121" w:type="dxa"/>
            <w:gridSpan w:val="6"/>
          </w:tcPr>
          <w:p w:rsidR="00601D1E" w:rsidRPr="009E714C" w:rsidRDefault="004A547D" w:rsidP="00263787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227A0CFA" wp14:editId="3F508AF1">
                  <wp:extent cx="1744980" cy="1219200"/>
                  <wp:effectExtent l="0" t="0" r="0" b="0"/>
                  <wp:docPr id="5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lum bright="3000" contrast="5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4980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01D1E" w:rsidTr="00B14B45">
        <w:tc>
          <w:tcPr>
            <w:tcW w:w="675" w:type="dxa"/>
          </w:tcPr>
          <w:p w:rsidR="00601D1E" w:rsidRPr="00B14B45" w:rsidRDefault="00601D1E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601D1E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10</w:t>
            </w:r>
          </w:p>
        </w:tc>
        <w:tc>
          <w:tcPr>
            <w:tcW w:w="5353" w:type="dxa"/>
          </w:tcPr>
          <w:p w:rsidR="00601D1E" w:rsidRPr="009E714C" w:rsidRDefault="004A547D" w:rsidP="00B14B45">
            <w:pPr>
              <w:tabs>
                <w:tab w:val="left" w:pos="426"/>
              </w:tabs>
            </w:pPr>
            <w:r w:rsidRPr="009E714C">
              <w:t>На рисунке представлен график изменения со вре</w:t>
            </w:r>
            <w:r w:rsidRPr="009E714C">
              <w:softHyphen/>
              <w:t xml:space="preserve">менем кинетической энергии ребенка на качелях. </w:t>
            </w:r>
            <w:r w:rsidR="00B14B45" w:rsidRPr="009E714C">
              <w:t xml:space="preserve">Чему равна </w:t>
            </w:r>
            <w:r w:rsidR="00B14B45" w:rsidRPr="009E714C">
              <w:t>его потенциальная энергия</w:t>
            </w:r>
            <w:r w:rsidR="00B14B45" w:rsidRPr="009E714C">
              <w:t xml:space="preserve">, </w:t>
            </w:r>
            <w:r w:rsidR="00B14B45" w:rsidRPr="009E714C">
              <w:t>отсчитанная от положения равновесия</w:t>
            </w:r>
            <w:r w:rsidR="00B14B45" w:rsidRPr="009E714C">
              <w:t>, в</w:t>
            </w:r>
            <w:r w:rsidRPr="009E714C">
              <w:t xml:space="preserve"> момент, соответствующий точке</w:t>
            </w:r>
            <w:proofErr w:type="gramStart"/>
            <w:r w:rsidRPr="009E714C">
              <w:t xml:space="preserve"> </w:t>
            </w:r>
            <w:r w:rsidRPr="009E714C">
              <w:rPr>
                <w:i/>
              </w:rPr>
              <w:t>А</w:t>
            </w:r>
            <w:proofErr w:type="gramEnd"/>
            <w:r w:rsidRPr="009E714C">
              <w:t xml:space="preserve"> на графике</w:t>
            </w:r>
            <w:r w:rsidR="00B14B45" w:rsidRPr="009E714C">
              <w:t>?</w:t>
            </w:r>
          </w:p>
          <w:p w:rsidR="00B14B45" w:rsidRPr="009E714C" w:rsidRDefault="00B14B45" w:rsidP="00B14B45">
            <w:pPr>
              <w:tabs>
                <w:tab w:val="left" w:pos="426"/>
              </w:tabs>
            </w:pPr>
            <w:r w:rsidRPr="009E714C">
              <w:t>Ответ ____________</w:t>
            </w:r>
            <w:proofErr w:type="gramStart"/>
            <w:r w:rsidRPr="009E714C">
              <w:t>Дж</w:t>
            </w:r>
            <w:proofErr w:type="gramEnd"/>
          </w:p>
        </w:tc>
        <w:tc>
          <w:tcPr>
            <w:tcW w:w="3703" w:type="dxa"/>
            <w:gridSpan w:val="8"/>
          </w:tcPr>
          <w:p w:rsidR="00601D1E" w:rsidRPr="009E714C" w:rsidRDefault="004A547D" w:rsidP="00263787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64C886DF" wp14:editId="7BEB01D5">
                  <wp:extent cx="1962150" cy="1362075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lum bright="-10000" contrast="6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5838" w:type="dxa"/>
            <w:gridSpan w:val="2"/>
          </w:tcPr>
          <w:p w:rsidR="004A547D" w:rsidRPr="009E714C" w:rsidRDefault="004A547D" w:rsidP="00B14B45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9E714C">
              <w:rPr>
                <w:rFonts w:ascii="Times New Roman" w:hAnsi="Times New Roman"/>
                <w:sz w:val="24"/>
                <w:szCs w:val="24"/>
              </w:rPr>
              <w:t>По какой из формул можно определить кинетическую энер</w:t>
            </w:r>
            <w:r w:rsidRPr="009E714C">
              <w:rPr>
                <w:rFonts w:ascii="Times New Roman" w:hAnsi="Times New Roman"/>
                <w:sz w:val="24"/>
                <w:szCs w:val="24"/>
              </w:rPr>
              <w:softHyphen/>
              <w:t xml:space="preserve">гию </w:t>
            </w:r>
            <w:proofErr w:type="spellStart"/>
            <w:r w:rsidRPr="009E714C">
              <w:rPr>
                <w:rFonts w:ascii="Times New Roman" w:hAnsi="Times New Roman"/>
                <w:i/>
                <w:sz w:val="24"/>
                <w:szCs w:val="24"/>
              </w:rPr>
              <w:t>Ек</w:t>
            </w:r>
            <w:proofErr w:type="spellEnd"/>
            <w:r w:rsidRPr="009E714C">
              <w:rPr>
                <w:rFonts w:ascii="Times New Roman" w:hAnsi="Times New Roman"/>
                <w:sz w:val="24"/>
                <w:szCs w:val="24"/>
              </w:rPr>
              <w:t>, которую имеет тело в верхней точке траектории (см. рисунок)?</w:t>
            </w:r>
            <w:r w:rsidRPr="009E714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 xml:space="preserve"> </w:t>
            </w:r>
          </w:p>
          <w:p w:rsidR="004A547D" w:rsidRPr="009E714C" w:rsidRDefault="004A547D" w:rsidP="004A547D">
            <w:pPr>
              <w:pStyle w:val="a4"/>
              <w:numPr>
                <w:ilvl w:val="0"/>
                <w:numId w:val="57"/>
              </w:numPr>
              <w:shd w:val="clear" w:color="auto" w:fill="FFFFFF"/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i/>
                <w:spacing w:val="-2"/>
                <w:sz w:val="24"/>
                <w:szCs w:val="24"/>
              </w:rPr>
            </w:pP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Ек</w:t>
            </w:r>
            <w:proofErr w:type="spellEnd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 = </w:t>
            </w: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mgH</w:t>
            </w:r>
            <w:proofErr w:type="spellEnd"/>
          </w:p>
          <w:p w:rsidR="004A547D" w:rsidRPr="009E714C" w:rsidRDefault="004A547D" w:rsidP="004A547D">
            <w:pPr>
              <w:pStyle w:val="a4"/>
              <w:numPr>
                <w:ilvl w:val="0"/>
                <w:numId w:val="57"/>
              </w:numPr>
              <w:shd w:val="clear" w:color="auto" w:fill="FFFFFF"/>
              <w:tabs>
                <w:tab w:val="left" w:pos="426"/>
                <w:tab w:val="left" w:pos="595"/>
              </w:tabs>
              <w:spacing w:after="0" w:line="240" w:lineRule="auto"/>
              <w:ind w:left="0" w:firstLine="0"/>
              <w:rPr>
                <w:rFonts w:ascii="Times New Roman" w:hAnsi="Times New Roman"/>
                <w:i/>
                <w:spacing w:val="-2"/>
                <w:sz w:val="24"/>
                <w:szCs w:val="24"/>
              </w:rPr>
            </w:pP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Ек</w:t>
            </w:r>
            <w:proofErr w:type="spellEnd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 = m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pacing w:val="-2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</w:rPr>
                    <m:t>2</m:t>
                  </m:r>
                </m:sup>
              </m:sSubSup>
            </m:oMath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/2 + mgH</w:t>
            </w:r>
          </w:p>
          <w:p w:rsidR="004A547D" w:rsidRPr="009E714C" w:rsidRDefault="004A547D" w:rsidP="004A547D">
            <w:pPr>
              <w:pStyle w:val="a4"/>
              <w:numPr>
                <w:ilvl w:val="0"/>
                <w:numId w:val="57"/>
              </w:numPr>
              <w:shd w:val="clear" w:color="auto" w:fill="FFFFFF"/>
              <w:tabs>
                <w:tab w:val="left" w:pos="426"/>
                <w:tab w:val="left" w:pos="595"/>
              </w:tabs>
              <w:spacing w:after="0" w:line="240" w:lineRule="auto"/>
              <w:ind w:left="0" w:firstLine="0"/>
              <w:rPr>
                <w:rFonts w:ascii="Times New Roman" w:hAnsi="Times New Roman"/>
                <w:i/>
                <w:spacing w:val="-2"/>
                <w:sz w:val="24"/>
                <w:szCs w:val="24"/>
              </w:rPr>
            </w:pP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Ек</w:t>
            </w:r>
            <w:proofErr w:type="spellEnd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 = </w:t>
            </w: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mgH</w:t>
            </w:r>
            <w:proofErr w:type="spellEnd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 - </w:t>
            </w: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mgh</w:t>
            </w:r>
            <w:proofErr w:type="spellEnd"/>
          </w:p>
          <w:p w:rsidR="004A547D" w:rsidRPr="009E714C" w:rsidRDefault="004A547D" w:rsidP="004A547D">
            <w:pPr>
              <w:pStyle w:val="a4"/>
              <w:numPr>
                <w:ilvl w:val="0"/>
                <w:numId w:val="57"/>
              </w:numPr>
              <w:shd w:val="clear" w:color="auto" w:fill="FFFFFF"/>
              <w:tabs>
                <w:tab w:val="left" w:pos="426"/>
                <w:tab w:val="left" w:pos="595"/>
              </w:tabs>
              <w:spacing w:after="0" w:line="240" w:lineRule="auto"/>
              <w:ind w:left="0" w:firstLine="0"/>
              <w:rPr>
                <w:lang w:val="en-US"/>
              </w:rPr>
            </w:pPr>
            <w:proofErr w:type="spellStart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Ек</w:t>
            </w:r>
            <w:proofErr w:type="spellEnd"/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  <w:lang w:val="en-US"/>
              </w:rPr>
              <w:t xml:space="preserve"> = m</w: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pacing w:val="-2"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  <w:lang w:val="en-US"/>
                    </w:rPr>
                    <m:t>0</m:t>
                  </m:r>
                </m:sub>
                <m:sup>
                  <m:r>
                    <w:rPr>
                      <w:rFonts w:ascii="Cambria Math" w:hAnsi="Cambria Math"/>
                      <w:spacing w:val="-2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oMath>
            <w:r w:rsidRPr="009E714C">
              <w:rPr>
                <w:rFonts w:ascii="Times New Roman" w:hAnsi="Times New Roman"/>
                <w:i/>
                <w:spacing w:val="-2"/>
                <w:sz w:val="24"/>
                <w:szCs w:val="24"/>
                <w:lang w:val="en-US"/>
              </w:rPr>
              <w:t>/2 + mgh - mgH</w:t>
            </w:r>
          </w:p>
        </w:tc>
        <w:tc>
          <w:tcPr>
            <w:tcW w:w="3218" w:type="dxa"/>
            <w:gridSpan w:val="7"/>
          </w:tcPr>
          <w:p w:rsidR="004A547D" w:rsidRPr="009E714C" w:rsidRDefault="004A547D" w:rsidP="00263787">
            <w:pPr>
              <w:tabs>
                <w:tab w:val="left" w:pos="426"/>
              </w:tabs>
              <w:rPr>
                <w:noProof/>
              </w:rPr>
            </w:pPr>
            <w:r w:rsidRPr="009E714C">
              <w:rPr>
                <w:noProof/>
              </w:rPr>
              <w:drawing>
                <wp:inline distT="0" distB="0" distL="0" distR="0" wp14:anchorId="2A21B4C8" wp14:editId="6A2115E6">
                  <wp:extent cx="1704975" cy="1143000"/>
                  <wp:effectExtent l="0" t="0" r="0" b="0"/>
                  <wp:docPr id="9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lum bright="-21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30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 xml:space="preserve">Камень брошен вертикально вверх. В момент броска он имел кинетическую </w:t>
            </w:r>
            <w:proofErr w:type="gramStart"/>
            <w:r w:rsidRPr="009E714C">
              <w:t>энергию</w:t>
            </w:r>
            <w:proofErr w:type="gramEnd"/>
            <w:r w:rsidRPr="009E714C">
              <w:t xml:space="preserve"> 30 Дж. </w:t>
            </w:r>
            <w:proofErr w:type="gramStart"/>
            <w:r w:rsidRPr="009E714C">
              <w:t>Какую</w:t>
            </w:r>
            <w:proofErr w:type="gramEnd"/>
            <w:r w:rsidRPr="009E714C">
              <w:t xml:space="preserve"> потенциальную энергию относительно поверхности Земли будет иметь камень в верхней точке траектории полета? Сопротивлением воздуха пренебречь</w:t>
            </w:r>
            <w:r w:rsidR="00B14B45" w:rsidRPr="009E714C">
              <w:t>.</w:t>
            </w:r>
          </w:p>
          <w:p w:rsidR="00B14B45" w:rsidRPr="009E714C" w:rsidRDefault="00B14B45" w:rsidP="00263787">
            <w:pPr>
              <w:tabs>
                <w:tab w:val="left" w:pos="426"/>
              </w:tabs>
              <w:rPr>
                <w:noProof/>
              </w:rPr>
            </w:pPr>
            <w:r w:rsidRPr="009E714C">
              <w:t>Ответ ____________</w:t>
            </w:r>
            <w:proofErr w:type="gramStart"/>
            <w:r w:rsidRPr="009E714C">
              <w:t>Дж</w:t>
            </w:r>
            <w:proofErr w:type="gramEnd"/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200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>Тело массой 1 кг, брошенное вертикально вверх, достигло максимальной высоты 20 м. Какой кинетической энергией обладало тело в момент броска? Сопротивлением воздуха пренебречь</w:t>
            </w:r>
            <w:r w:rsidR="00B14B45" w:rsidRPr="009E714C">
              <w:t>.</w:t>
            </w:r>
          </w:p>
          <w:p w:rsidR="00B14B45" w:rsidRPr="009E714C" w:rsidRDefault="00B14B45" w:rsidP="00263787">
            <w:pPr>
              <w:tabs>
                <w:tab w:val="left" w:pos="426"/>
              </w:tabs>
            </w:pPr>
            <w:r w:rsidRPr="009E714C">
              <w:t>Ответ ____________</w:t>
            </w:r>
            <w:proofErr w:type="gramStart"/>
            <w:r w:rsidRPr="009E714C">
              <w:t>Дж</w:t>
            </w:r>
            <w:proofErr w:type="gramEnd"/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30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 xml:space="preserve">Тело массой 1 кг свободно падает на Землю с нулевой начальной скоростью. На высоте 10 м от поверхности Земли кинетическая энергия тела равна 200 </w:t>
            </w:r>
            <w:proofErr w:type="gramStart"/>
            <w:r w:rsidRPr="009E714C">
              <w:t>Дж</w:t>
            </w:r>
            <w:proofErr w:type="gramEnd"/>
            <w:r w:rsidRPr="009E714C">
              <w:t>. С какой высоты над поверхностью Земли упало тело?</w:t>
            </w:r>
          </w:p>
          <w:p w:rsidR="00B14B45" w:rsidRPr="009E714C" w:rsidRDefault="00B14B45" w:rsidP="00263787">
            <w:pPr>
              <w:tabs>
                <w:tab w:val="left" w:pos="426"/>
              </w:tabs>
            </w:pPr>
            <w:r w:rsidRPr="009E714C">
              <w:t>Ответ ____________</w:t>
            </w:r>
            <w:proofErr w:type="gramStart"/>
            <w:r w:rsidRPr="009E714C">
              <w:t>м</w:t>
            </w:r>
            <w:proofErr w:type="gramEnd"/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20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263787">
            <w:pPr>
              <w:tabs>
                <w:tab w:val="left" w:pos="426"/>
              </w:tabs>
            </w:pPr>
            <w:r w:rsidRPr="009E714C">
              <w:t>Тело массой 1 кг, брошенное с уровня земли вер</w:t>
            </w:r>
            <w:r w:rsidRPr="009E714C">
              <w:softHyphen/>
              <w:t xml:space="preserve">тикально вверх, упало обратно. Перед ударом о землю оно имело кинетическую энергию 200 </w:t>
            </w:r>
            <w:proofErr w:type="gramStart"/>
            <w:r w:rsidRPr="009E714C">
              <w:t>Дж</w:t>
            </w:r>
            <w:proofErr w:type="gramEnd"/>
            <w:r w:rsidRPr="009E714C">
              <w:t>. С какой ско</w:t>
            </w:r>
            <w:r w:rsidRPr="009E714C">
              <w:softHyphen/>
              <w:t>ростью тело было брошено вверх? Сопротивлением воз</w:t>
            </w:r>
            <w:r w:rsidRPr="009E714C">
              <w:softHyphen/>
              <w:t>духа пренебречь.</w:t>
            </w:r>
          </w:p>
          <w:p w:rsidR="00B14B45" w:rsidRPr="009E714C" w:rsidRDefault="00B14B45" w:rsidP="00263787">
            <w:pPr>
              <w:tabs>
                <w:tab w:val="left" w:pos="426"/>
              </w:tabs>
            </w:pPr>
            <w:r w:rsidRPr="009E714C">
              <w:t>Ответ ____________</w:t>
            </w:r>
            <w:r w:rsidRPr="009E714C">
              <w:t>м/</w:t>
            </w:r>
            <w:proofErr w:type="gramStart"/>
            <w:r w:rsidRPr="009E714C">
              <w:t>с</w:t>
            </w:r>
            <w:proofErr w:type="gramEnd"/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>2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B14B45">
            <w:pPr>
              <w:tabs>
                <w:tab w:val="left" w:pos="426"/>
              </w:tabs>
            </w:pPr>
            <w:r w:rsidRPr="009E714C">
              <w:t xml:space="preserve">Шайба соскальзывает по гладкой наклонной плоскости из состояния покоя с высоты 20 см. </w:t>
            </w:r>
            <w:r w:rsidR="00B14B45" w:rsidRPr="009E714C">
              <w:t xml:space="preserve">Чему равна </w:t>
            </w:r>
            <w:r w:rsidR="00B14B45" w:rsidRPr="009E714C">
              <w:t>скорость шайбы</w:t>
            </w:r>
            <w:r w:rsidR="00B14B45" w:rsidRPr="009E714C">
              <w:t xml:space="preserve"> у</w:t>
            </w:r>
            <w:r w:rsidRPr="009E714C">
              <w:t xml:space="preserve"> основания наклонной плоскости</w:t>
            </w:r>
            <w:r w:rsidR="00B14B45" w:rsidRPr="009E714C">
              <w:rPr>
                <w:lang w:val="en-US"/>
              </w:rPr>
              <w:t>?</w:t>
            </w:r>
          </w:p>
          <w:p w:rsidR="00B14B45" w:rsidRPr="009E714C" w:rsidRDefault="00B14B45" w:rsidP="00B14B45">
            <w:pPr>
              <w:tabs>
                <w:tab w:val="left" w:pos="426"/>
              </w:tabs>
            </w:pPr>
            <w:r w:rsidRPr="009E714C">
              <w:t>Ответ ____________</w:t>
            </w:r>
            <w:r w:rsidRPr="009E714C">
              <w:t>м/</w:t>
            </w:r>
            <w:proofErr w:type="gramStart"/>
            <w:r w:rsidRPr="009E714C">
              <w:t>с</w:t>
            </w:r>
            <w:proofErr w:type="gramEnd"/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 xml:space="preserve">0,08 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B14B45">
            <w:pPr>
              <w:tabs>
                <w:tab w:val="left" w:pos="426"/>
              </w:tabs>
            </w:pPr>
            <w:r w:rsidRPr="009E714C">
              <w:t xml:space="preserve">Максимальная высота, на которую шайба массой 40 г может подняться по гладкой наклонной плоскости относительно начального положения, равна 0,2 м. </w:t>
            </w:r>
            <w:r w:rsidR="00B14B45" w:rsidRPr="009E714C">
              <w:t>Чему равна к</w:t>
            </w:r>
            <w:r w:rsidRPr="009E714C">
              <w:t>инетическая энергия шайбы в начальном положении</w:t>
            </w:r>
            <w:r w:rsidR="00B14B45" w:rsidRPr="009E714C">
              <w:t>?</w:t>
            </w:r>
          </w:p>
          <w:p w:rsidR="00B14B45" w:rsidRPr="009E714C" w:rsidRDefault="00B14B45" w:rsidP="00B14B45">
            <w:pPr>
              <w:tabs>
                <w:tab w:val="left" w:pos="426"/>
              </w:tabs>
            </w:pPr>
            <w:r w:rsidRPr="009E714C">
              <w:t>Ответ ____________</w:t>
            </w:r>
            <w:proofErr w:type="gramStart"/>
            <w:r w:rsidRPr="009E714C">
              <w:t>Дж</w:t>
            </w:r>
            <w:proofErr w:type="gramEnd"/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 xml:space="preserve">15 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B14B45">
            <w:pPr>
              <w:tabs>
                <w:tab w:val="left" w:pos="426"/>
              </w:tabs>
            </w:pPr>
            <w:r w:rsidRPr="009E714C">
              <w:t>После удара клюшкой шайба стала скользить вверх по ледяной горке, и у ее вершины имела скорость 5 м/</w:t>
            </w:r>
            <w:proofErr w:type="gramStart"/>
            <w:r w:rsidRPr="009E714C">
              <w:t>с</w:t>
            </w:r>
            <w:proofErr w:type="gramEnd"/>
            <w:r w:rsidRPr="009E714C">
              <w:t xml:space="preserve">. </w:t>
            </w:r>
            <w:proofErr w:type="gramStart"/>
            <w:r w:rsidRPr="009E714C">
              <w:t>Высота</w:t>
            </w:r>
            <w:proofErr w:type="gramEnd"/>
            <w:r w:rsidRPr="009E714C">
              <w:t xml:space="preserve"> горки   10 м.  </w:t>
            </w:r>
            <w:r w:rsidR="00B14B45" w:rsidRPr="009E714C">
              <w:t xml:space="preserve">Чему равна начальная </w:t>
            </w:r>
            <w:r w:rsidR="00B14B45" w:rsidRPr="009E714C">
              <w:t>скорость шайбы</w:t>
            </w:r>
            <w:r w:rsidR="00B14B45" w:rsidRPr="009E714C">
              <w:t>? Т</w:t>
            </w:r>
            <w:r w:rsidRPr="009E714C">
              <w:t>рение шайбы о лед пренебрежимо мало</w:t>
            </w:r>
            <w:r w:rsidR="00B14B45" w:rsidRPr="009E714C">
              <w:t>.</w:t>
            </w:r>
          </w:p>
          <w:p w:rsidR="00B14B45" w:rsidRPr="009E714C" w:rsidRDefault="00B14B45" w:rsidP="00B14B45">
            <w:pPr>
              <w:tabs>
                <w:tab w:val="left" w:pos="426"/>
              </w:tabs>
            </w:pPr>
            <w:r w:rsidRPr="009E714C">
              <w:t>Ответ ____________</w:t>
            </w:r>
            <w:r w:rsidRPr="009E714C">
              <w:t>м/</w:t>
            </w:r>
            <w:proofErr w:type="gramStart"/>
            <w:r w:rsidRPr="009E714C">
              <w:t>с</w:t>
            </w:r>
            <w:proofErr w:type="gramEnd"/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 xml:space="preserve">0,5 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9E714C">
            <w:pPr>
              <w:tabs>
                <w:tab w:val="left" w:pos="426"/>
              </w:tabs>
            </w:pPr>
            <w:r w:rsidRPr="009E714C">
              <w:t xml:space="preserve">Шарик на длинной легкой нерастяжимой нити  совершает колебания, поднимаясь над положением равновесия на максимальную  высоту 20 см. Максимальная кинетическая энергия шарика в процессе колебаний равна 1 Дж. </w:t>
            </w:r>
            <w:r w:rsidR="009E714C" w:rsidRPr="009E714C">
              <w:t>Чему равна м</w:t>
            </w:r>
            <w:r w:rsidRPr="009E714C">
              <w:t>асса шарика</w:t>
            </w:r>
            <w:r w:rsidR="009E714C" w:rsidRPr="009E714C">
              <w:rPr>
                <w:lang w:val="en-US"/>
              </w:rPr>
              <w:t>?</w:t>
            </w:r>
          </w:p>
          <w:p w:rsidR="009E714C" w:rsidRPr="009E714C" w:rsidRDefault="009E714C" w:rsidP="009E714C">
            <w:pPr>
              <w:tabs>
                <w:tab w:val="left" w:pos="426"/>
              </w:tabs>
            </w:pPr>
            <w:r w:rsidRPr="009E714C">
              <w:t>Ответ ____________</w:t>
            </w:r>
            <w:proofErr w:type="gramStart"/>
            <w:r w:rsidRPr="009E714C">
              <w:t>кг</w:t>
            </w:r>
            <w:proofErr w:type="gramEnd"/>
          </w:p>
        </w:tc>
      </w:tr>
      <w:tr w:rsidR="004A547D" w:rsidTr="00B14B45">
        <w:tc>
          <w:tcPr>
            <w:tcW w:w="675" w:type="dxa"/>
          </w:tcPr>
          <w:p w:rsidR="004A547D" w:rsidRPr="00B14B45" w:rsidRDefault="004A547D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4A547D" w:rsidRPr="009E714C" w:rsidRDefault="004A547D" w:rsidP="009E714C">
            <w:pPr>
              <w:tabs>
                <w:tab w:val="left" w:pos="426"/>
              </w:tabs>
              <w:jc w:val="center"/>
            </w:pPr>
            <w:r w:rsidRPr="009E714C">
              <w:t xml:space="preserve">0,2 </w:t>
            </w:r>
          </w:p>
        </w:tc>
        <w:tc>
          <w:tcPr>
            <w:tcW w:w="9056" w:type="dxa"/>
            <w:gridSpan w:val="9"/>
          </w:tcPr>
          <w:p w:rsidR="004A547D" w:rsidRPr="009E714C" w:rsidRDefault="004A547D" w:rsidP="009E714C">
            <w:pPr>
              <w:tabs>
                <w:tab w:val="left" w:pos="426"/>
              </w:tabs>
            </w:pPr>
            <w:r w:rsidRPr="009E714C">
              <w:t>Шарик массой 100 г на длинной легкой нерастяжимой нити совершает колебания. Максимальная скорость шарика в процессе колебаний равна 2 м/</w:t>
            </w:r>
            <w:proofErr w:type="gramStart"/>
            <w:r w:rsidRPr="009E714C">
              <w:t>с</w:t>
            </w:r>
            <w:proofErr w:type="gramEnd"/>
            <w:r w:rsidRPr="009E714C">
              <w:t xml:space="preserve">. </w:t>
            </w:r>
            <w:proofErr w:type="gramStart"/>
            <w:r w:rsidR="009E714C" w:rsidRPr="009E714C">
              <w:t>Чему</w:t>
            </w:r>
            <w:proofErr w:type="gramEnd"/>
            <w:r w:rsidR="009E714C" w:rsidRPr="009E714C">
              <w:t xml:space="preserve"> </w:t>
            </w:r>
            <w:proofErr w:type="spellStart"/>
            <w:r w:rsidR="009E714C" w:rsidRPr="009E714C">
              <w:t>равнв</w:t>
            </w:r>
            <w:proofErr w:type="spellEnd"/>
            <w:r w:rsidR="009E714C" w:rsidRPr="009E714C">
              <w:t xml:space="preserve"> м</w:t>
            </w:r>
            <w:r w:rsidRPr="009E714C">
              <w:t>аксимальная потенциальная энергия шарика, отсчит</w:t>
            </w:r>
            <w:r w:rsidR="009E714C" w:rsidRPr="009E714C">
              <w:t>анная</w:t>
            </w:r>
            <w:r w:rsidRPr="009E714C">
              <w:t xml:space="preserve"> от ее положения равновесия</w:t>
            </w:r>
            <w:r w:rsidR="009E714C" w:rsidRPr="009E714C">
              <w:t>?</w:t>
            </w:r>
          </w:p>
          <w:p w:rsidR="009E714C" w:rsidRPr="009E714C" w:rsidRDefault="009E714C" w:rsidP="009E714C">
            <w:pPr>
              <w:tabs>
                <w:tab w:val="left" w:pos="426"/>
              </w:tabs>
            </w:pPr>
            <w:r w:rsidRPr="009E714C">
              <w:t>Ответ ____________</w:t>
            </w:r>
            <w:proofErr w:type="gramStart"/>
            <w:r w:rsidRPr="009E714C">
              <w:t>Дж</w:t>
            </w:r>
            <w:proofErr w:type="gramEnd"/>
          </w:p>
        </w:tc>
      </w:tr>
      <w:tr w:rsidR="00802220" w:rsidTr="009E714C">
        <w:tc>
          <w:tcPr>
            <w:tcW w:w="675" w:type="dxa"/>
          </w:tcPr>
          <w:p w:rsidR="00802220" w:rsidRPr="00B14B45" w:rsidRDefault="00802220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802220" w:rsidRPr="009E714C" w:rsidRDefault="00802220" w:rsidP="009E714C">
            <w:pPr>
              <w:tabs>
                <w:tab w:val="left" w:pos="426"/>
              </w:tabs>
              <w:jc w:val="center"/>
            </w:pPr>
            <w:r w:rsidRPr="009E714C">
              <w:t>4</w:t>
            </w:r>
          </w:p>
        </w:tc>
        <w:tc>
          <w:tcPr>
            <w:tcW w:w="7815" w:type="dxa"/>
            <w:gridSpan w:val="8"/>
          </w:tcPr>
          <w:p w:rsidR="00802220" w:rsidRPr="009E714C" w:rsidRDefault="00802220" w:rsidP="00802220">
            <w:pPr>
              <w:tabs>
                <w:tab w:val="left" w:pos="426"/>
              </w:tabs>
              <w:rPr>
                <w:noProof/>
              </w:rPr>
            </w:pPr>
            <w:r w:rsidRPr="009E714C">
              <w:t>Небольшой шарик подвешен на невесомом стержне, кото</w:t>
            </w:r>
            <w:r w:rsidRPr="009E714C">
              <w:softHyphen/>
              <w:t>рый может вращаться вокруг точки подвеса</w:t>
            </w:r>
            <w:proofErr w:type="gramStart"/>
            <w:r w:rsidRPr="009E714C">
              <w:t xml:space="preserve"> </w:t>
            </w:r>
            <w:r w:rsidRPr="009E714C">
              <w:rPr>
                <w:i/>
              </w:rPr>
              <w:t>О</w:t>
            </w:r>
            <w:proofErr w:type="gramEnd"/>
            <w:r w:rsidRPr="009E714C">
              <w:t xml:space="preserve"> в вертикальной плоскости. Какую минимальную горизонтальную скорость нужно сообщить шарику, чтобы он поднялся на максимальную высоту? Длина стержня </w:t>
            </w:r>
            <w:r w:rsidRPr="009E714C">
              <w:rPr>
                <w:i/>
              </w:rPr>
              <w:t>L</w:t>
            </w:r>
            <w:r w:rsidRPr="009E714C">
              <w:t>. Сопротивлением  воздуха пренебречь.</w:t>
            </w:r>
            <w:r w:rsidRPr="009E714C">
              <w:rPr>
                <w:noProof/>
              </w:rPr>
              <w:t xml:space="preserve"> </w:t>
            </w:r>
          </w:p>
          <w:p w:rsidR="00802220" w:rsidRPr="009E714C" w:rsidRDefault="00802220" w:rsidP="00802220">
            <w:pPr>
              <w:tabs>
                <w:tab w:val="left" w:pos="426"/>
              </w:tabs>
              <w:jc w:val="center"/>
            </w:pPr>
            <w:r w:rsidRPr="009E714C">
              <w:rPr>
                <w:noProof/>
              </w:rPr>
              <w:drawing>
                <wp:inline distT="0" distB="0" distL="0" distR="0" wp14:anchorId="129C33EC" wp14:editId="0D809B83">
                  <wp:extent cx="1905000" cy="571500"/>
                  <wp:effectExtent l="19050" t="0" r="0" b="0"/>
                  <wp:docPr id="1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lum bright="-2000" contrast="33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57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1" w:type="dxa"/>
          </w:tcPr>
          <w:p w:rsidR="00802220" w:rsidRPr="009E714C" w:rsidRDefault="00802220" w:rsidP="00263787">
            <w:pPr>
              <w:tabs>
                <w:tab w:val="left" w:pos="426"/>
              </w:tabs>
            </w:pPr>
            <w:r w:rsidRPr="009E714C">
              <w:rPr>
                <w:noProof/>
              </w:rPr>
              <w:drawing>
                <wp:inline distT="0" distB="0" distL="0" distR="0" wp14:anchorId="19DA9B9A" wp14:editId="72902075">
                  <wp:extent cx="570230" cy="1295400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lum bright="-18000" contrast="5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230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20" w:rsidTr="009E714C">
        <w:tc>
          <w:tcPr>
            <w:tcW w:w="675" w:type="dxa"/>
          </w:tcPr>
          <w:p w:rsidR="00802220" w:rsidRPr="00B14B45" w:rsidRDefault="00802220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802220" w:rsidRPr="009E714C" w:rsidRDefault="00802220" w:rsidP="009E714C">
            <w:pPr>
              <w:tabs>
                <w:tab w:val="left" w:pos="426"/>
              </w:tabs>
              <w:jc w:val="center"/>
            </w:pPr>
            <w:r w:rsidRPr="009E714C">
              <w:rPr>
                <w:spacing w:val="5"/>
              </w:rPr>
              <w:t xml:space="preserve">3,14 </w:t>
            </w:r>
          </w:p>
        </w:tc>
        <w:tc>
          <w:tcPr>
            <w:tcW w:w="7532" w:type="dxa"/>
            <w:gridSpan w:val="7"/>
          </w:tcPr>
          <w:p w:rsidR="00802220" w:rsidRPr="009E714C" w:rsidRDefault="00802220" w:rsidP="00802220">
            <w:pPr>
              <w:tabs>
                <w:tab w:val="left" w:pos="426"/>
              </w:tabs>
            </w:pPr>
            <w:r w:rsidRPr="009E714C">
              <w:t xml:space="preserve">Камень, привязанный к веревке длиной </w:t>
            </w:r>
            <w:r w:rsidRPr="009E714C">
              <w:rPr>
                <w:i/>
                <w:lang w:val="en-US"/>
              </w:rPr>
              <w:t>l</w:t>
            </w:r>
            <w:r w:rsidRPr="009E714C">
              <w:t xml:space="preserve"> = 2,5 м, равномерно вра</w:t>
            </w:r>
            <w:r w:rsidRPr="009E714C">
              <w:softHyphen/>
              <w:t>щается в вертикальной плоскости против часовой стрелки (см. ри</w:t>
            </w:r>
            <w:r w:rsidRPr="009E714C">
              <w:softHyphen/>
              <w:t>сунок). Масса камня — 2 кг. При каком значении периода обраще</w:t>
            </w:r>
            <w:r w:rsidRPr="009E714C">
              <w:softHyphen/>
              <w:t>ния камня его вес в точке</w:t>
            </w:r>
            <w:proofErr w:type="gramStart"/>
            <w:r w:rsidRPr="009E714C">
              <w:t xml:space="preserve"> </w:t>
            </w:r>
            <w:r w:rsidRPr="009E714C">
              <w:rPr>
                <w:i/>
              </w:rPr>
              <w:t>А</w:t>
            </w:r>
            <w:proofErr w:type="gramEnd"/>
            <w:r w:rsidRPr="009E714C">
              <w:t xml:space="preserve"> станет равным нулю?</w:t>
            </w:r>
          </w:p>
          <w:p w:rsidR="009E714C" w:rsidRPr="009E714C" w:rsidRDefault="009E714C" w:rsidP="00802220">
            <w:pPr>
              <w:tabs>
                <w:tab w:val="left" w:pos="426"/>
              </w:tabs>
            </w:pPr>
            <w:r w:rsidRPr="009E714C">
              <w:t>Ответ ____________</w:t>
            </w:r>
            <w:proofErr w:type="gramStart"/>
            <w:r w:rsidRPr="009E714C">
              <w:t>с</w:t>
            </w:r>
            <w:proofErr w:type="gramEnd"/>
          </w:p>
        </w:tc>
        <w:tc>
          <w:tcPr>
            <w:tcW w:w="1524" w:type="dxa"/>
            <w:gridSpan w:val="2"/>
          </w:tcPr>
          <w:p w:rsidR="00802220" w:rsidRPr="009E714C" w:rsidRDefault="00802220" w:rsidP="00263787">
            <w:pPr>
              <w:tabs>
                <w:tab w:val="left" w:pos="426"/>
              </w:tabs>
              <w:rPr>
                <w:noProof/>
              </w:rPr>
            </w:pPr>
            <w:r w:rsidRPr="009E714C">
              <w:rPr>
                <w:noProof/>
              </w:rPr>
              <w:drawing>
                <wp:inline distT="0" distB="0" distL="0" distR="0" wp14:anchorId="02E1DBF7" wp14:editId="2DC04742">
                  <wp:extent cx="809625" cy="87630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lum bright="-35000" contrast="77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20" w:rsidTr="00B14B45">
        <w:tc>
          <w:tcPr>
            <w:tcW w:w="675" w:type="dxa"/>
          </w:tcPr>
          <w:p w:rsidR="00802220" w:rsidRPr="00B14B45" w:rsidRDefault="00802220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802220" w:rsidRPr="009E714C" w:rsidRDefault="00802220" w:rsidP="009E714C">
            <w:pPr>
              <w:tabs>
                <w:tab w:val="left" w:pos="426"/>
              </w:tabs>
              <w:jc w:val="center"/>
              <w:rPr>
                <w:spacing w:val="5"/>
              </w:rPr>
            </w:pPr>
            <w:r w:rsidRPr="009E714C">
              <w:t xml:space="preserve">0,01 </w:t>
            </w:r>
          </w:p>
        </w:tc>
        <w:tc>
          <w:tcPr>
            <w:tcW w:w="6874" w:type="dxa"/>
            <w:gridSpan w:val="5"/>
          </w:tcPr>
          <w:p w:rsidR="00802220" w:rsidRPr="009E714C" w:rsidRDefault="00802220" w:rsidP="00802220">
            <w:pPr>
              <w:tabs>
                <w:tab w:val="left" w:pos="426"/>
              </w:tabs>
            </w:pPr>
            <w:r w:rsidRPr="009E714C">
              <w:t>Груз, закреплённый на пружине жёсткостью 200 Н/м, совершает гармонические колебания с амплитудой 1 см (см. рисунок). Какова максимальная кинетическая энергия груза?</w:t>
            </w:r>
          </w:p>
          <w:p w:rsidR="009E714C" w:rsidRPr="009E714C" w:rsidRDefault="009E714C" w:rsidP="00802220">
            <w:pPr>
              <w:tabs>
                <w:tab w:val="left" w:pos="426"/>
              </w:tabs>
            </w:pPr>
            <w:r w:rsidRPr="009E714C">
              <w:t>Ответ ____________</w:t>
            </w:r>
            <w:proofErr w:type="gramStart"/>
            <w:r w:rsidRPr="009E714C">
              <w:t>Дж</w:t>
            </w:r>
            <w:proofErr w:type="gramEnd"/>
          </w:p>
        </w:tc>
        <w:tc>
          <w:tcPr>
            <w:tcW w:w="2182" w:type="dxa"/>
            <w:gridSpan w:val="4"/>
          </w:tcPr>
          <w:p w:rsidR="00802220" w:rsidRPr="009E714C" w:rsidRDefault="00802220" w:rsidP="00263787">
            <w:pPr>
              <w:tabs>
                <w:tab w:val="left" w:pos="426"/>
              </w:tabs>
              <w:rPr>
                <w:noProof/>
              </w:rPr>
            </w:pPr>
            <w:r w:rsidRPr="009E714C">
              <w:object w:dxaOrig="1962" w:dyaOrig="1335">
                <v:shape id="_x0000_i1025" type="#_x0000_t75" style="width:98.25pt;height:66.75pt" o:ole="" o:allowoverlap="f">
                  <v:imagedata r:id="rId38" o:title=""/>
                </v:shape>
                <o:OLEObject Type="Embed" ProgID="Word.Picture.8" ShapeID="_x0000_i1025" DrawAspect="Content" ObjectID="_1537764067" r:id="rId39"/>
              </w:object>
            </w:r>
          </w:p>
        </w:tc>
      </w:tr>
      <w:tr w:rsidR="00802220" w:rsidTr="00B14B45">
        <w:tc>
          <w:tcPr>
            <w:tcW w:w="675" w:type="dxa"/>
          </w:tcPr>
          <w:p w:rsidR="00802220" w:rsidRPr="00B14B45" w:rsidRDefault="00802220" w:rsidP="00B14B45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57"/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0" w:type="dxa"/>
          </w:tcPr>
          <w:p w:rsidR="00802220" w:rsidRPr="009E714C" w:rsidRDefault="00802220" w:rsidP="009E714C">
            <w:pPr>
              <w:tabs>
                <w:tab w:val="left" w:pos="426"/>
              </w:tabs>
              <w:jc w:val="center"/>
              <w:rPr>
                <w:spacing w:val="5"/>
              </w:rPr>
            </w:pPr>
            <w:r w:rsidRPr="009E714C">
              <w:rPr>
                <w:spacing w:val="5"/>
              </w:rPr>
              <w:t>4</w:t>
            </w:r>
          </w:p>
        </w:tc>
        <w:tc>
          <w:tcPr>
            <w:tcW w:w="9056" w:type="dxa"/>
            <w:gridSpan w:val="9"/>
          </w:tcPr>
          <w:p w:rsidR="00802220" w:rsidRPr="009E714C" w:rsidRDefault="00802220" w:rsidP="00263787">
            <w:pPr>
              <w:tabs>
                <w:tab w:val="left" w:pos="426"/>
              </w:tabs>
            </w:pPr>
            <w:r w:rsidRPr="009E714C">
              <w:t>Закрепленный пружинный пистолет стреляет вер</w:t>
            </w:r>
            <w:r w:rsidRPr="009E714C">
              <w:softHyphen/>
              <w:t xml:space="preserve">тикально вверх. Какой была деформация пружины </w:t>
            </w:r>
            <w:r w:rsidRPr="009E714C">
              <w:rPr>
                <w:i/>
              </w:rPr>
              <w:t>Δ1</w:t>
            </w:r>
            <w:r w:rsidRPr="009E714C">
              <w:t xml:space="preserve"> пе</w:t>
            </w:r>
            <w:r w:rsidRPr="009E714C">
              <w:softHyphen/>
              <w:t xml:space="preserve">ред выстрелом, если жесткость пружины </w:t>
            </w:r>
            <w:r w:rsidRPr="009E714C">
              <w:rPr>
                <w:i/>
              </w:rPr>
              <w:t>k</w:t>
            </w:r>
            <w:r w:rsidRPr="009E714C">
              <w:t xml:space="preserve">, а пуля массой </w:t>
            </w:r>
            <w:r w:rsidRPr="009E714C">
              <w:rPr>
                <w:i/>
              </w:rPr>
              <w:t>т</w:t>
            </w:r>
            <w:r w:rsidRPr="009E714C">
              <w:t xml:space="preserve"> в результате выстрела поднялась на высоту </w:t>
            </w:r>
            <w:r w:rsidRPr="009E714C">
              <w:rPr>
                <w:i/>
              </w:rPr>
              <w:t>h</w:t>
            </w:r>
            <w:r w:rsidRPr="009E714C">
              <w:t xml:space="preserve">? Трением пренебречь. Считать, что </w:t>
            </w:r>
            <w:proofErr w:type="spellStart"/>
            <w:r w:rsidRPr="009E714C">
              <w:rPr>
                <w:i/>
              </w:rPr>
              <w:t>Δl</w:t>
            </w:r>
            <w:proofErr w:type="spellEnd"/>
            <w:r w:rsidRPr="009E714C">
              <w:rPr>
                <w:i/>
              </w:rPr>
              <w:t xml:space="preserve"> &lt;&lt; h</w:t>
            </w:r>
            <w:r w:rsidRPr="009E714C">
              <w:t>.</w:t>
            </w:r>
          </w:p>
          <w:p w:rsidR="00802220" w:rsidRPr="009E714C" w:rsidRDefault="00802220" w:rsidP="00802220">
            <w:pPr>
              <w:tabs>
                <w:tab w:val="left" w:pos="426"/>
              </w:tabs>
              <w:jc w:val="center"/>
              <w:rPr>
                <w:noProof/>
              </w:rPr>
            </w:pPr>
            <w:r w:rsidRPr="009E714C">
              <w:rPr>
                <w:noProof/>
              </w:rPr>
              <w:drawing>
                <wp:inline distT="0" distB="0" distL="0" distR="0" wp14:anchorId="4801AC1B" wp14:editId="033458F6">
                  <wp:extent cx="4007757" cy="447675"/>
                  <wp:effectExtent l="1905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lum bright="-6000" contrast="6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7757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94867" w:rsidRPr="004D54BA" w:rsidRDefault="00594867" w:rsidP="00263787">
      <w:pPr>
        <w:tabs>
          <w:tab w:val="left" w:pos="426"/>
        </w:tabs>
        <w:jc w:val="both"/>
        <w:rPr>
          <w:lang w:val="en-US"/>
        </w:rPr>
      </w:pPr>
    </w:p>
    <w:p w:rsidR="00360253" w:rsidRPr="004D54BA" w:rsidRDefault="00360253" w:rsidP="00895A34">
      <w:pPr>
        <w:tabs>
          <w:tab w:val="left" w:pos="426"/>
        </w:tabs>
        <w:jc w:val="center"/>
        <w:rPr>
          <w:b/>
        </w:rPr>
      </w:pPr>
      <w:r w:rsidRPr="004D54BA">
        <w:rPr>
          <w:b/>
        </w:rPr>
        <w:t>ЗАКОН ИЗМЕНЕНИЯ МЕХАНИЧЕСКОЙ ЭНЕРГИИ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5"/>
        <w:gridCol w:w="993"/>
        <w:gridCol w:w="5245"/>
        <w:gridCol w:w="425"/>
        <w:gridCol w:w="567"/>
        <w:gridCol w:w="2375"/>
      </w:tblGrid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2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80222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Укажите неверное утверждение. Изменение полной механической энергии системы происходит: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2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од действием внешних сил, действующих на тела системы;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2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од действием сил взаимодействия между телами системы;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2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од действием сил сопротивления в самой системе;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21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при превращении других видов энергии в 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механи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ческую</w:t>
            </w:r>
            <w:proofErr w:type="gramEnd"/>
            <w:r w:rsidRPr="00895A3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4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80222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Упавший и отскочивший от земли мячик подпры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гивает на меньшую высоту, чем та, с которой он упал. Чем это объясняется?</w:t>
            </w:r>
          </w:p>
          <w:p w:rsidR="00802220" w:rsidRPr="00895A34" w:rsidRDefault="009E714C" w:rsidP="00802220">
            <w:pPr>
              <w:pStyle w:val="a4"/>
              <w:numPr>
                <w:ilvl w:val="0"/>
                <w:numId w:val="28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г</w:t>
            </w:r>
            <w:r w:rsidR="00802220" w:rsidRPr="00895A34">
              <w:rPr>
                <w:rFonts w:ascii="Times New Roman" w:hAnsi="Times New Roman"/>
                <w:sz w:val="24"/>
                <w:szCs w:val="24"/>
              </w:rPr>
              <w:t>равитационным притяжением мяча к Земле</w:t>
            </w:r>
          </w:p>
          <w:p w:rsidR="00802220" w:rsidRPr="00895A34" w:rsidRDefault="009E714C" w:rsidP="00802220">
            <w:pPr>
              <w:pStyle w:val="a4"/>
              <w:numPr>
                <w:ilvl w:val="0"/>
                <w:numId w:val="28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</w:t>
            </w:r>
            <w:r w:rsidR="00802220" w:rsidRPr="00895A34">
              <w:rPr>
                <w:rFonts w:ascii="Times New Roman" w:hAnsi="Times New Roman"/>
                <w:sz w:val="24"/>
                <w:szCs w:val="24"/>
              </w:rPr>
              <w:t xml:space="preserve">ереходом при ударе кинетической энергии мяча в </w:t>
            </w:r>
            <w:proofErr w:type="gramStart"/>
            <w:r w:rsidR="00802220" w:rsidRPr="00895A34">
              <w:rPr>
                <w:rFonts w:ascii="Times New Roman" w:hAnsi="Times New Roman"/>
                <w:sz w:val="24"/>
                <w:szCs w:val="24"/>
              </w:rPr>
              <w:t>потенциальную</w:t>
            </w:r>
            <w:proofErr w:type="gramEnd"/>
          </w:p>
          <w:p w:rsidR="00802220" w:rsidRPr="00895A34" w:rsidRDefault="009E714C" w:rsidP="00802220">
            <w:pPr>
              <w:pStyle w:val="a4"/>
              <w:numPr>
                <w:ilvl w:val="0"/>
                <w:numId w:val="28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</w:t>
            </w:r>
            <w:r w:rsidR="00802220" w:rsidRPr="00895A34">
              <w:rPr>
                <w:rFonts w:ascii="Times New Roman" w:hAnsi="Times New Roman"/>
                <w:sz w:val="24"/>
                <w:szCs w:val="24"/>
              </w:rPr>
              <w:t xml:space="preserve">ереходом при ударе потенциальной энергии мяча в </w:t>
            </w:r>
            <w:proofErr w:type="gramStart"/>
            <w:r w:rsidR="00802220" w:rsidRPr="00895A34">
              <w:rPr>
                <w:rFonts w:ascii="Times New Roman" w:hAnsi="Times New Roman"/>
                <w:sz w:val="24"/>
                <w:szCs w:val="24"/>
              </w:rPr>
              <w:t>кинетическую</w:t>
            </w:r>
            <w:proofErr w:type="gramEnd"/>
          </w:p>
          <w:p w:rsidR="00802220" w:rsidRPr="00895A34" w:rsidRDefault="009E714C" w:rsidP="00802220">
            <w:pPr>
              <w:pStyle w:val="a4"/>
              <w:numPr>
                <w:ilvl w:val="0"/>
                <w:numId w:val="28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</w:t>
            </w:r>
            <w:r w:rsidR="00802220" w:rsidRPr="00895A34">
              <w:rPr>
                <w:rFonts w:ascii="Times New Roman" w:hAnsi="Times New Roman"/>
                <w:sz w:val="24"/>
                <w:szCs w:val="24"/>
              </w:rPr>
              <w:t>ереходом при ударе части механической энер</w:t>
            </w:r>
            <w:r w:rsidR="00802220" w:rsidRPr="00895A34">
              <w:rPr>
                <w:rFonts w:ascii="Times New Roman" w:hAnsi="Times New Roman"/>
                <w:sz w:val="24"/>
                <w:szCs w:val="24"/>
              </w:rPr>
              <w:softHyphen/>
              <w:t xml:space="preserve">гии мяча во </w:t>
            </w:r>
            <w:proofErr w:type="gramStart"/>
            <w:r w:rsidR="00802220" w:rsidRPr="00895A34">
              <w:rPr>
                <w:rFonts w:ascii="Times New Roman" w:hAnsi="Times New Roman"/>
                <w:sz w:val="24"/>
                <w:szCs w:val="24"/>
              </w:rPr>
              <w:t>внутреннюю</w:t>
            </w:r>
            <w:proofErr w:type="gramEnd"/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3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80222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сли многократно сжимать пружину, то она на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гревается. Это можно объяснить тем, что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29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отенциальная энергия пружины переходит в ее кинетическую энергию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29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кинетическая энергия пружины переходит в ее потенциальную энергию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29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часть механической энергии пружины перехо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дит в ее внутреннюю энергию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29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ружина нагревается при трении о воз</w:t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3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80222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арашютист спускается с неизменной скоростью, а энергия его взаимодействия с Землей постепенно умень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 xml:space="preserve">шается. При спуске парашютиста 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47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потенциальная энергия полностью преобразу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 xml:space="preserve">ется в кинетическую энергию 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47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полная механическая энергия не меняется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47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потенциальная энергия полностью преобразует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ся во внутреннюю энергию парашютиста и воздуха</w:t>
            </w:r>
          </w:p>
          <w:p w:rsidR="00802220" w:rsidRPr="00895A34" w:rsidRDefault="00802220" w:rsidP="00802220">
            <w:pPr>
              <w:pStyle w:val="a4"/>
              <w:numPr>
                <w:ilvl w:val="0"/>
                <w:numId w:val="47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его кинетическая энергия преобразуется в 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потен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циальную</w:t>
            </w:r>
            <w:proofErr w:type="gramEnd"/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3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80222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Маленький стальной шарик опускается в высоком сосуде с водой с неизменной скоростью. При этом энергия его взаимодействия с Землей постепенно уменьшает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ся. При движении шарика</w:t>
            </w:r>
          </w:p>
          <w:p w:rsidR="00802220" w:rsidRPr="00895A34" w:rsidRDefault="00802220" w:rsidP="009E714C">
            <w:pPr>
              <w:pStyle w:val="a4"/>
              <w:numPr>
                <w:ilvl w:val="0"/>
                <w:numId w:val="40"/>
              </w:numPr>
              <w:tabs>
                <w:tab w:val="left" w:pos="426"/>
                <w:tab w:val="left" w:pos="459"/>
              </w:tabs>
              <w:spacing w:after="0" w:line="24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потенциальная энергия полностью преобразуется в кинетическую энергию</w:t>
            </w:r>
          </w:p>
          <w:p w:rsidR="00802220" w:rsidRPr="00895A34" w:rsidRDefault="00802220" w:rsidP="009E714C">
            <w:pPr>
              <w:pStyle w:val="a4"/>
              <w:numPr>
                <w:ilvl w:val="0"/>
                <w:numId w:val="40"/>
              </w:numPr>
              <w:tabs>
                <w:tab w:val="left" w:pos="426"/>
                <w:tab w:val="left" w:pos="459"/>
              </w:tabs>
              <w:spacing w:after="0" w:line="24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полная механическая энергия не меняется</w:t>
            </w:r>
          </w:p>
          <w:p w:rsidR="00802220" w:rsidRPr="00895A34" w:rsidRDefault="00802220" w:rsidP="009E714C">
            <w:pPr>
              <w:pStyle w:val="a4"/>
              <w:numPr>
                <w:ilvl w:val="0"/>
                <w:numId w:val="40"/>
              </w:numPr>
              <w:tabs>
                <w:tab w:val="left" w:pos="426"/>
                <w:tab w:val="left" w:pos="459"/>
              </w:tabs>
              <w:spacing w:after="0" w:line="240" w:lineRule="auto"/>
              <w:ind w:left="459" w:hanging="459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потенциальная энергия полностью преобразуется во внутреннюю</w:t>
            </w:r>
            <w:r w:rsidR="009E714C" w:rsidRPr="00895A3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энергию</w:t>
            </w:r>
            <w:r w:rsidR="009E714C" w:rsidRPr="00895A3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шарика и воды</w:t>
            </w:r>
          </w:p>
          <w:p w:rsidR="00802220" w:rsidRPr="00895A34" w:rsidRDefault="00802220" w:rsidP="009E714C">
            <w:pPr>
              <w:pStyle w:val="a4"/>
              <w:numPr>
                <w:ilvl w:val="0"/>
                <w:numId w:val="40"/>
              </w:numPr>
              <w:tabs>
                <w:tab w:val="left" w:pos="426"/>
                <w:tab w:val="left" w:pos="459"/>
              </w:tabs>
              <w:spacing w:after="0" w:line="24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его кинетическая энергия полностью преобразуется в потенциальную энергию</w:t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3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t xml:space="preserve">Груз массой </w:t>
            </w:r>
            <w:r w:rsidRPr="00895A34">
              <w:rPr>
                <w:i/>
              </w:rPr>
              <w:t>т</w:t>
            </w:r>
            <w:r w:rsidRPr="00895A34">
              <w:t xml:space="preserve"> под действием силы </w:t>
            </w:r>
            <w:r w:rsidRPr="00895A34">
              <w:rPr>
                <w:i/>
              </w:rPr>
              <w:t>F</w:t>
            </w:r>
            <w:r w:rsidRPr="00895A34">
              <w:t>, направленной вер</w:t>
            </w:r>
            <w:r w:rsidRPr="00895A34">
              <w:softHyphen/>
              <w:t xml:space="preserve">тикально вверх, поднимается на высоту </w:t>
            </w:r>
            <w:r w:rsidRPr="00895A34">
              <w:rPr>
                <w:i/>
              </w:rPr>
              <w:t>h</w:t>
            </w:r>
            <w:r w:rsidRPr="00895A34">
              <w:t>. Изменение кинетической энергии груза при этом равно</w:t>
            </w:r>
          </w:p>
          <w:p w:rsidR="00802220" w:rsidRPr="00895A34" w:rsidRDefault="00802220" w:rsidP="00802220">
            <w:pPr>
              <w:tabs>
                <w:tab w:val="left" w:pos="426"/>
              </w:tabs>
              <w:jc w:val="both"/>
            </w:pPr>
            <w:r w:rsidRPr="00895A34">
              <w:rPr>
                <w:lang w:val="en-US"/>
              </w:rPr>
              <w:t>l</w:t>
            </w:r>
            <w:r w:rsidRPr="00895A34">
              <w:t xml:space="preserve">) </w:t>
            </w:r>
            <w:proofErr w:type="spellStart"/>
            <w:r w:rsidRPr="00895A34">
              <w:rPr>
                <w:i/>
                <w:lang w:val="en-US"/>
              </w:rPr>
              <w:t>mgh</w:t>
            </w:r>
            <w:proofErr w:type="spellEnd"/>
            <w:r w:rsidRPr="00895A34">
              <w:t xml:space="preserve">                  2) </w:t>
            </w:r>
            <w:proofErr w:type="spellStart"/>
            <w:r w:rsidRPr="00895A34">
              <w:rPr>
                <w:i/>
                <w:lang w:val="en-US"/>
              </w:rPr>
              <w:t>Fh</w:t>
            </w:r>
            <w:proofErr w:type="spellEnd"/>
            <w:r w:rsidRPr="00895A34">
              <w:t xml:space="preserve">                3) </w:t>
            </w:r>
            <w:proofErr w:type="spellStart"/>
            <w:r w:rsidRPr="00895A34">
              <w:rPr>
                <w:i/>
                <w:lang w:val="en-US"/>
              </w:rPr>
              <w:t>Fh</w:t>
            </w:r>
            <w:proofErr w:type="spellEnd"/>
            <w:r w:rsidRPr="00895A34">
              <w:rPr>
                <w:i/>
              </w:rPr>
              <w:t xml:space="preserve"> – </w:t>
            </w:r>
            <w:proofErr w:type="spellStart"/>
            <w:r w:rsidRPr="00895A34">
              <w:rPr>
                <w:i/>
                <w:lang w:val="en-US"/>
              </w:rPr>
              <w:t>mgh</w:t>
            </w:r>
            <w:proofErr w:type="spellEnd"/>
            <w:r w:rsidRPr="00895A34">
              <w:t xml:space="preserve">                  4) </w:t>
            </w:r>
            <w:proofErr w:type="spellStart"/>
            <w:r w:rsidRPr="00895A34">
              <w:rPr>
                <w:i/>
                <w:lang w:val="en-US"/>
              </w:rPr>
              <w:t>Fh</w:t>
            </w:r>
            <w:proofErr w:type="spellEnd"/>
            <w:r w:rsidRPr="00895A34">
              <w:rPr>
                <w:i/>
              </w:rPr>
              <w:t xml:space="preserve"> + </w:t>
            </w:r>
            <w:proofErr w:type="spellStart"/>
            <w:r w:rsidRPr="00895A34">
              <w:rPr>
                <w:i/>
                <w:lang w:val="en-US"/>
              </w:rPr>
              <w:t>mgh</w:t>
            </w:r>
            <w:proofErr w:type="spellEnd"/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120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9E714C">
            <w:pPr>
              <w:tabs>
                <w:tab w:val="left" w:pos="426"/>
              </w:tabs>
            </w:pPr>
            <w:r w:rsidRPr="00895A34">
              <w:t xml:space="preserve">Груз массой 1 кг под действием силы 50 Н, направленной вертикально вверх, поднимается на 3 м. </w:t>
            </w:r>
            <w:r w:rsidR="009E714C" w:rsidRPr="00895A34">
              <w:t>Чему равно и</w:t>
            </w:r>
            <w:r w:rsidRPr="00895A34">
              <w:t>зменение кинетической энергии груза при этом</w:t>
            </w:r>
            <w:r w:rsidR="009E714C" w:rsidRPr="00895A34">
              <w:t>?</w:t>
            </w:r>
          </w:p>
          <w:p w:rsidR="009E714C" w:rsidRPr="00895A34" w:rsidRDefault="009E714C" w:rsidP="009E714C">
            <w:pPr>
              <w:tabs>
                <w:tab w:val="left" w:pos="426"/>
              </w:tabs>
            </w:pPr>
            <w:r w:rsidRPr="00895A34">
              <w:t>Ответ ____________</w:t>
            </w:r>
            <w:proofErr w:type="gramStart"/>
            <w:r w:rsidRPr="00895A34">
              <w:t>Дж</w:t>
            </w:r>
            <w:proofErr w:type="gramEnd"/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30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Гвоздь длиной  10 см забивается  в деревянный брус одним ударом молотка. В момент удара ки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нетическая энергия молотка равна 3 Дж. Опреде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лите среднюю силу трения гвоздя о дерево бруса.</w:t>
            </w:r>
          </w:p>
          <w:p w:rsidR="00802220" w:rsidRPr="00895A34" w:rsidRDefault="009E714C" w:rsidP="009E714C">
            <w:pPr>
              <w:tabs>
                <w:tab w:val="left" w:pos="426"/>
              </w:tabs>
            </w:pPr>
            <w:r w:rsidRPr="00895A34">
              <w:t>Ответ ____________</w:t>
            </w:r>
            <w:r w:rsidRPr="00895A34">
              <w:t>Н</w:t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12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Скорость брошенного мяча непосредственно перед ударом о стену была вдвое больше его скорости сразу после удара. Какое количество теплоты выделилось при ударе, если перед ударом кинетическая энергия мяча была равна 16 Дж?</w:t>
            </w:r>
          </w:p>
          <w:p w:rsidR="00802220" w:rsidRPr="00895A34" w:rsidRDefault="009E714C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Дж</w:t>
            </w:r>
            <w:proofErr w:type="gramEnd"/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4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80222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Шарик массой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движется со скоростью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. Послу упругого соударения со стенкой он стал двигаться в противоположном направлении, но с такой же по модулю скоростью. Чему равна работа силы упругости, которая подействовала на шарик со стороны стенки?</w:t>
            </w:r>
          </w:p>
          <w:p w:rsidR="00802220" w:rsidRPr="00895A34" w:rsidRDefault="00802220" w:rsidP="009E714C">
            <w:pPr>
              <w:tabs>
                <w:tab w:val="left" w:pos="426"/>
              </w:tabs>
              <w:jc w:val="both"/>
            </w:pPr>
            <w:r w:rsidRPr="00895A34">
              <w:t xml:space="preserve">1) </w:t>
            </w:r>
            <w:r w:rsidRPr="00895A34">
              <w:rPr>
                <w:i/>
                <w:lang w:val="en-US"/>
              </w:rPr>
              <w:t>mv</w:t>
            </w:r>
            <w:r w:rsidRPr="00895A34">
              <w:rPr>
                <w:i/>
              </w:rPr>
              <w:t>²</w:t>
            </w:r>
            <w:r w:rsidRPr="00895A34">
              <w:t>/2</w:t>
            </w:r>
            <w:r w:rsidRPr="00895A34">
              <w:tab/>
            </w:r>
            <w:r w:rsidRPr="00895A34">
              <w:tab/>
              <w:t xml:space="preserve">       2) </w:t>
            </w:r>
            <w:r w:rsidRPr="00895A34">
              <w:rPr>
                <w:i/>
                <w:lang w:val="en-US"/>
              </w:rPr>
              <w:t>mv</w:t>
            </w:r>
            <w:r w:rsidRPr="00895A34">
              <w:rPr>
                <w:i/>
              </w:rPr>
              <w:t>²</w:t>
            </w:r>
            <w:r w:rsidRPr="00895A34">
              <w:tab/>
            </w:r>
            <w:r w:rsidRPr="00895A34">
              <w:tab/>
              <w:t xml:space="preserve">          3) </w:t>
            </w:r>
            <w:r w:rsidRPr="00895A34">
              <w:rPr>
                <w:i/>
                <w:lang w:val="en-US"/>
              </w:rPr>
              <w:t>mv</w:t>
            </w:r>
            <w:r w:rsidRPr="00895A34">
              <w:rPr>
                <w:i/>
              </w:rPr>
              <w:t>²/</w:t>
            </w:r>
            <w:r w:rsidRPr="00895A34">
              <w:t>4</w:t>
            </w:r>
            <w:r w:rsidRPr="00895A34">
              <w:tab/>
              <w:t xml:space="preserve">          4) 0</w:t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3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Два шарика массами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895A3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895A3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 xml:space="preserve"> = 2т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, имеющие импульсы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895A3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 xml:space="preserve">= </w:t>
            </w:r>
            <w:proofErr w:type="gramStart"/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proofErr w:type="gramEnd"/>
            <w:r w:rsidRPr="00895A34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895A3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= 0,5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р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, движутся во взаимно перпендикулярных направлениях. В результате соударения шарики обмениваются импульсами. Потеря кинетической энергии в результате соударения составила </w:t>
            </w:r>
          </w:p>
          <w:p w:rsidR="00802220" w:rsidRPr="00895A34" w:rsidRDefault="00802220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B2ACF73" wp14:editId="746542C5">
                  <wp:extent cx="4248150" cy="457200"/>
                  <wp:effectExtent l="1905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lum bright="-16000" contrast="51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815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0,044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t xml:space="preserve">Пуля массой </w:t>
            </w:r>
            <w:r w:rsidRPr="00895A34">
              <w:rPr>
                <w:i/>
              </w:rPr>
              <w:t>т</w:t>
            </w:r>
            <w:r w:rsidRPr="00895A34">
              <w:t xml:space="preserve">, имеющая скорость </w:t>
            </w:r>
            <w:r w:rsidRPr="00895A34">
              <w:rPr>
                <w:i/>
              </w:rPr>
              <w:t>v</w:t>
            </w:r>
            <w:r w:rsidRPr="00895A34">
              <w:rPr>
                <w:i/>
                <w:vertAlign w:val="subscript"/>
              </w:rPr>
              <w:t>0</w:t>
            </w:r>
            <w:r w:rsidRPr="00895A34">
              <w:t>, пробивает де</w:t>
            </w:r>
            <w:r w:rsidRPr="00895A34">
              <w:softHyphen/>
              <w:t>ревянный брусок массой 10</w:t>
            </w:r>
            <w:r w:rsidRPr="00895A34">
              <w:rPr>
                <w:i/>
                <w:lang w:val="en-US"/>
              </w:rPr>
              <w:t>m</w:t>
            </w:r>
            <w:r w:rsidRPr="00895A34">
              <w:t>, висящий на невесомом стержне, и вылетает из него со скоростью, в 3 раза меньше начальной. Какую часть составляет началь</w:t>
            </w:r>
            <w:r w:rsidRPr="00895A34">
              <w:softHyphen/>
              <w:t>ная кинетическая энергия бруска от первоначальной энергии пули?</w:t>
            </w:r>
          </w:p>
          <w:p w:rsidR="009E714C" w:rsidRPr="00895A34" w:rsidRDefault="009E714C" w:rsidP="009E714C">
            <w:pPr>
              <w:tabs>
                <w:tab w:val="left" w:pos="426"/>
              </w:tabs>
            </w:pPr>
            <w:r w:rsidRPr="00895A34">
              <w:t>Ответ ____________</w:t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0,6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t xml:space="preserve">Мяч выпустили из рук на высоте 10 м с нулевой начальной скоростью. Его кинетическая энергия при падении на Землю равна 50 Дж. </w:t>
            </w:r>
            <w:proofErr w:type="gramStart"/>
            <w:r w:rsidRPr="00895A34">
              <w:t>Потеря</w:t>
            </w:r>
            <w:proofErr w:type="gramEnd"/>
            <w:r w:rsidRPr="00895A34">
              <w:t xml:space="preserve"> за счет сопротивления воздуха составила 10 Дж. </w:t>
            </w:r>
            <w:proofErr w:type="gramStart"/>
            <w:r w:rsidRPr="00895A34">
              <w:t>Какова</w:t>
            </w:r>
            <w:proofErr w:type="gramEnd"/>
            <w:r w:rsidRPr="00895A34">
              <w:t xml:space="preserve"> масса мяча</w:t>
            </w:r>
            <w:r w:rsidR="009E714C" w:rsidRPr="00895A34">
              <w:rPr>
                <w:lang w:val="en-US"/>
              </w:rPr>
              <w:t>?</w:t>
            </w:r>
          </w:p>
          <w:p w:rsidR="009E714C" w:rsidRPr="00895A34" w:rsidRDefault="009E714C" w:rsidP="00263787">
            <w:pPr>
              <w:tabs>
                <w:tab w:val="left" w:pos="426"/>
              </w:tabs>
            </w:pPr>
            <w:r w:rsidRPr="00895A34">
              <w:t>Ответ ____________</w:t>
            </w:r>
            <w:proofErr w:type="gramStart"/>
            <w:r w:rsidRPr="00895A34">
              <w:t>кг</w:t>
            </w:r>
            <w:proofErr w:type="gramEnd"/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0,025</w:t>
            </w:r>
          </w:p>
        </w:tc>
        <w:tc>
          <w:tcPr>
            <w:tcW w:w="5245" w:type="dxa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t>Пластилиновый шар массой 0,1 кг имеет скорость 1 м/с. Он налетает на неподвижную тележку массой 0,1 кг, при</w:t>
            </w:r>
            <w:r w:rsidRPr="00895A34">
              <w:softHyphen/>
              <w:t>крепленную к пружине, и прилипает к тележке. Чему равна полная механическая энергия системы при ее даль</w:t>
            </w:r>
            <w:r w:rsidRPr="00895A34">
              <w:softHyphen/>
              <w:t>нейших колебаниях? Трением пренебречь.</w:t>
            </w:r>
          </w:p>
          <w:p w:rsidR="009E714C" w:rsidRPr="00895A34" w:rsidRDefault="009E714C" w:rsidP="00263787">
            <w:pPr>
              <w:tabs>
                <w:tab w:val="left" w:pos="426"/>
              </w:tabs>
            </w:pPr>
            <w:r w:rsidRPr="00895A34">
              <w:t>Ответ ____________</w:t>
            </w:r>
            <w:proofErr w:type="gramStart"/>
            <w:r w:rsidRPr="00895A34">
              <w:t>Дж</w:t>
            </w:r>
            <w:proofErr w:type="gramEnd"/>
          </w:p>
        </w:tc>
        <w:tc>
          <w:tcPr>
            <w:tcW w:w="3367" w:type="dxa"/>
            <w:gridSpan w:val="3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rPr>
                <w:noProof/>
              </w:rPr>
              <w:drawing>
                <wp:inline distT="0" distB="0" distL="0" distR="0" wp14:anchorId="4A2B709B" wp14:editId="7F8BC4D2">
                  <wp:extent cx="1981200" cy="49530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lum bright="-4000" contrast="5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0,025</w:t>
            </w:r>
          </w:p>
        </w:tc>
        <w:tc>
          <w:tcPr>
            <w:tcW w:w="5245" w:type="dxa"/>
          </w:tcPr>
          <w:p w:rsidR="00802220" w:rsidRPr="00895A34" w:rsidRDefault="00802220" w:rsidP="0080222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Пластилиновый шар массой 0,1 кг имеет скорость 1 м/с. Он налетает на неподвижную тележку массой 0,1 кг, при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крепленную к пружине, и прилипает к тележке. Чему равна максимальная кинетическая энергия тележки при ее даль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нейших колебаниях? Трением пренебречь.</w:t>
            </w:r>
          </w:p>
          <w:p w:rsidR="00802220" w:rsidRPr="00895A34" w:rsidRDefault="009E714C" w:rsidP="00263787">
            <w:pPr>
              <w:tabs>
                <w:tab w:val="left" w:pos="426"/>
              </w:tabs>
            </w:pPr>
            <w:r w:rsidRPr="00895A34">
              <w:t>Ответ ____________</w:t>
            </w:r>
            <w:proofErr w:type="gramStart"/>
            <w:r w:rsidRPr="00895A34">
              <w:t>Дж</w:t>
            </w:r>
            <w:proofErr w:type="gramEnd"/>
          </w:p>
        </w:tc>
        <w:tc>
          <w:tcPr>
            <w:tcW w:w="3367" w:type="dxa"/>
            <w:gridSpan w:val="3"/>
          </w:tcPr>
          <w:p w:rsidR="00802220" w:rsidRPr="00895A34" w:rsidRDefault="00802220" w:rsidP="00263787">
            <w:pPr>
              <w:tabs>
                <w:tab w:val="left" w:pos="426"/>
              </w:tabs>
              <w:rPr>
                <w:noProof/>
              </w:rPr>
            </w:pPr>
            <w:r w:rsidRPr="00895A34">
              <w:rPr>
                <w:noProof/>
              </w:rPr>
              <w:drawing>
                <wp:inline distT="0" distB="0" distL="0" distR="0" wp14:anchorId="06E255BE" wp14:editId="340004A9">
                  <wp:extent cx="1981200" cy="49530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lum bright="-4000" contrast="53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2</w:t>
            </w:r>
          </w:p>
        </w:tc>
        <w:tc>
          <w:tcPr>
            <w:tcW w:w="6237" w:type="dxa"/>
            <w:gridSpan w:val="3"/>
          </w:tcPr>
          <w:p w:rsidR="00802220" w:rsidRPr="00895A34" w:rsidRDefault="00802220" w:rsidP="00802220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Тело массой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т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лежит на гладкой горизонтальной поверхности (см. рис.), касаясь левого конца пружины жесткостью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. Правый конец пружины касается вертикальной стенки. На те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 xml:space="preserve">ло начинает действовать постоянная сила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r w:rsidRPr="00895A34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0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, направленная вдоль оси пружины. Чему равна энергия сжатой пружины в мо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мент остановки тела?</w:t>
            </w:r>
          </w:p>
          <w:p w:rsidR="00802220" w:rsidRPr="00895A34" w:rsidRDefault="00802220" w:rsidP="00802220">
            <w:pPr>
              <w:tabs>
                <w:tab w:val="left" w:pos="426"/>
              </w:tabs>
            </w:pPr>
            <w:r w:rsidRPr="00895A34">
              <w:rPr>
                <w:iCs/>
                <w:spacing w:val="4"/>
              </w:rPr>
              <w:t xml:space="preserve">1) </w:t>
            </w:r>
            <w:r w:rsidRPr="00895A34">
              <w:rPr>
                <w:i/>
                <w:iCs/>
                <w:spacing w:val="4"/>
                <w:lang w:val="en-US"/>
              </w:rPr>
              <w:t>F</w:t>
            </w:r>
            <w:r w:rsidRPr="00895A34">
              <w:rPr>
                <w:i/>
                <w:iCs/>
                <w:spacing w:val="4"/>
                <w:vertAlign w:val="subscript"/>
              </w:rPr>
              <w:t>0</w:t>
            </w:r>
            <w:r w:rsidRPr="00895A34">
              <w:rPr>
                <w:i/>
                <w:iCs/>
                <w:spacing w:val="4"/>
                <w:vertAlign w:val="superscript"/>
              </w:rPr>
              <w:t>2</w:t>
            </w:r>
            <w:r w:rsidRPr="00895A34">
              <w:rPr>
                <w:i/>
                <w:iCs/>
                <w:spacing w:val="4"/>
              </w:rPr>
              <w:t>/(2</w:t>
            </w:r>
            <w:r w:rsidRPr="00895A34">
              <w:rPr>
                <w:i/>
                <w:iCs/>
                <w:spacing w:val="4"/>
                <w:lang w:val="en-US"/>
              </w:rPr>
              <w:t>k</w:t>
            </w:r>
            <w:r w:rsidRPr="00895A34">
              <w:rPr>
                <w:i/>
                <w:iCs/>
                <w:spacing w:val="4"/>
              </w:rPr>
              <w:t xml:space="preserve">)       </w:t>
            </w:r>
            <w:r w:rsidRPr="00895A34">
              <w:rPr>
                <w:iCs/>
                <w:spacing w:val="4"/>
              </w:rPr>
              <w:t>2)</w:t>
            </w:r>
            <w:r w:rsidRPr="00895A34">
              <w:rPr>
                <w:i/>
                <w:iCs/>
                <w:spacing w:val="4"/>
              </w:rPr>
              <w:t xml:space="preserve"> </w:t>
            </w:r>
            <w:r w:rsidRPr="00895A34">
              <w:rPr>
                <w:i/>
                <w:iCs/>
                <w:spacing w:val="4"/>
                <w:lang w:val="en-US"/>
              </w:rPr>
              <w:t>F</w:t>
            </w:r>
            <w:r w:rsidRPr="00895A34">
              <w:rPr>
                <w:i/>
                <w:iCs/>
                <w:spacing w:val="4"/>
                <w:vertAlign w:val="subscript"/>
              </w:rPr>
              <w:t>0</w:t>
            </w:r>
            <w:r w:rsidRPr="00895A34">
              <w:rPr>
                <w:i/>
                <w:iCs/>
                <w:spacing w:val="4"/>
                <w:vertAlign w:val="superscript"/>
              </w:rPr>
              <w:t>2</w:t>
            </w:r>
            <w:r w:rsidRPr="00895A34">
              <w:rPr>
                <w:i/>
                <w:iCs/>
                <w:spacing w:val="4"/>
              </w:rPr>
              <w:t>/</w:t>
            </w:r>
            <w:r w:rsidRPr="00895A34">
              <w:rPr>
                <w:i/>
                <w:iCs/>
                <w:spacing w:val="4"/>
                <w:lang w:val="en-US"/>
              </w:rPr>
              <w:t>k</w:t>
            </w:r>
            <w:r w:rsidRPr="00895A34">
              <w:rPr>
                <w:i/>
                <w:iCs/>
                <w:spacing w:val="4"/>
              </w:rPr>
              <w:t xml:space="preserve">                </w:t>
            </w:r>
            <w:r w:rsidRPr="00895A34">
              <w:rPr>
                <w:iCs/>
                <w:spacing w:val="4"/>
              </w:rPr>
              <w:t>3)</w:t>
            </w:r>
            <w:r w:rsidRPr="00895A34">
              <w:rPr>
                <w:i/>
                <w:iCs/>
                <w:spacing w:val="4"/>
              </w:rPr>
              <w:t xml:space="preserve"> 2</w:t>
            </w:r>
            <w:r w:rsidRPr="00895A34">
              <w:rPr>
                <w:i/>
                <w:iCs/>
                <w:spacing w:val="4"/>
                <w:lang w:val="en-US"/>
              </w:rPr>
              <w:t>F</w:t>
            </w:r>
            <w:r w:rsidRPr="00895A34">
              <w:rPr>
                <w:i/>
                <w:iCs/>
                <w:spacing w:val="4"/>
                <w:vertAlign w:val="subscript"/>
              </w:rPr>
              <w:t>0</w:t>
            </w:r>
            <w:r w:rsidRPr="00895A34">
              <w:rPr>
                <w:i/>
                <w:iCs/>
                <w:spacing w:val="4"/>
                <w:vertAlign w:val="superscript"/>
              </w:rPr>
              <w:t>2</w:t>
            </w:r>
            <w:r w:rsidRPr="00895A34">
              <w:rPr>
                <w:i/>
                <w:iCs/>
                <w:spacing w:val="4"/>
              </w:rPr>
              <w:t>/</w:t>
            </w:r>
            <w:r w:rsidRPr="00895A34">
              <w:rPr>
                <w:i/>
                <w:iCs/>
                <w:spacing w:val="4"/>
                <w:lang w:val="en-US"/>
              </w:rPr>
              <w:t>k</w:t>
            </w:r>
            <w:r w:rsidRPr="00895A34">
              <w:rPr>
                <w:i/>
                <w:iCs/>
                <w:spacing w:val="4"/>
              </w:rPr>
              <w:t xml:space="preserve">          </w:t>
            </w:r>
            <w:r w:rsidRPr="00895A34">
              <w:rPr>
                <w:iCs/>
                <w:spacing w:val="4"/>
              </w:rPr>
              <w:t>4)</w:t>
            </w:r>
            <w:r w:rsidRPr="00895A34">
              <w:rPr>
                <w:i/>
                <w:iCs/>
                <w:spacing w:val="4"/>
              </w:rPr>
              <w:t xml:space="preserve"> 4</w:t>
            </w:r>
            <w:r w:rsidRPr="00895A34">
              <w:rPr>
                <w:i/>
                <w:iCs/>
                <w:spacing w:val="4"/>
                <w:lang w:val="en-US"/>
              </w:rPr>
              <w:t>F</w:t>
            </w:r>
            <w:r w:rsidRPr="00895A34">
              <w:rPr>
                <w:i/>
                <w:iCs/>
                <w:spacing w:val="4"/>
                <w:vertAlign w:val="subscript"/>
              </w:rPr>
              <w:t>0</w:t>
            </w:r>
            <w:r w:rsidRPr="00895A34">
              <w:rPr>
                <w:i/>
                <w:iCs/>
                <w:spacing w:val="4"/>
                <w:vertAlign w:val="superscript"/>
              </w:rPr>
              <w:t>2</w:t>
            </w:r>
            <w:r w:rsidRPr="00895A34">
              <w:rPr>
                <w:i/>
                <w:iCs/>
                <w:spacing w:val="4"/>
              </w:rPr>
              <w:t>/</w:t>
            </w:r>
            <w:r w:rsidRPr="00895A34">
              <w:rPr>
                <w:i/>
                <w:iCs/>
                <w:spacing w:val="4"/>
                <w:lang w:val="en-US"/>
              </w:rPr>
              <w:t>k</w:t>
            </w:r>
          </w:p>
        </w:tc>
        <w:tc>
          <w:tcPr>
            <w:tcW w:w="2375" w:type="dxa"/>
          </w:tcPr>
          <w:p w:rsidR="00802220" w:rsidRPr="00895A34" w:rsidRDefault="00802220" w:rsidP="00263787">
            <w:pPr>
              <w:tabs>
                <w:tab w:val="left" w:pos="426"/>
              </w:tabs>
              <w:rPr>
                <w:noProof/>
              </w:rPr>
            </w:pPr>
            <w:r w:rsidRPr="00895A34">
              <w:rPr>
                <w:noProof/>
              </w:rPr>
              <w:drawing>
                <wp:inline distT="0" distB="0" distL="0" distR="0" wp14:anchorId="54E023C1" wp14:editId="35C88BF0">
                  <wp:extent cx="1323975" cy="866775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lum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2</w:t>
            </w:r>
          </w:p>
        </w:tc>
        <w:tc>
          <w:tcPr>
            <w:tcW w:w="5670" w:type="dxa"/>
            <w:gridSpan w:val="2"/>
          </w:tcPr>
          <w:p w:rsidR="00802220" w:rsidRPr="00895A34" w:rsidRDefault="00802220" w:rsidP="009E714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Ящик скользит по горизонтальной поверхности. На рисун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ке изображен график зависимости работы силы трения от пройденного пути. Како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й(</w:t>
            </w:r>
            <w:proofErr w:type="gramEnd"/>
            <w:r w:rsidRPr="00895A34"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 w:rsidRPr="00895A34">
              <w:rPr>
                <w:rFonts w:ascii="Times New Roman" w:hAnsi="Times New Roman"/>
                <w:sz w:val="24"/>
                <w:szCs w:val="24"/>
              </w:rPr>
              <w:t>ие</w:t>
            </w:r>
            <w:proofErr w:type="spellEnd"/>
            <w:r w:rsidRPr="00895A34">
              <w:rPr>
                <w:rFonts w:ascii="Times New Roman" w:hAnsi="Times New Roman"/>
                <w:sz w:val="24"/>
                <w:szCs w:val="24"/>
              </w:rPr>
              <w:t>) участок(-</w:t>
            </w:r>
            <w:proofErr w:type="spellStart"/>
            <w:r w:rsidRPr="00895A34">
              <w:rPr>
                <w:rFonts w:ascii="Times New Roman" w:hAnsi="Times New Roman"/>
                <w:sz w:val="24"/>
                <w:szCs w:val="24"/>
              </w:rPr>
              <w:t>ки</w:t>
            </w:r>
            <w:proofErr w:type="spellEnd"/>
            <w:r w:rsidRPr="00895A34">
              <w:rPr>
                <w:rFonts w:ascii="Times New Roman" w:hAnsi="Times New Roman"/>
                <w:sz w:val="24"/>
                <w:szCs w:val="24"/>
              </w:rPr>
              <w:t>) был(-и) наиболее скользким (-и)?</w:t>
            </w:r>
          </w:p>
          <w:p w:rsidR="00802220" w:rsidRPr="00895A34" w:rsidRDefault="00802220" w:rsidP="009E714C">
            <w:pPr>
              <w:pStyle w:val="a4"/>
              <w:numPr>
                <w:ilvl w:val="0"/>
                <w:numId w:val="4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только от 0 до 1 м</w:t>
            </w:r>
          </w:p>
          <w:p w:rsidR="00802220" w:rsidRPr="00895A34" w:rsidRDefault="00802220" w:rsidP="009E714C">
            <w:pPr>
              <w:pStyle w:val="a4"/>
              <w:numPr>
                <w:ilvl w:val="0"/>
                <w:numId w:val="4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только от 1 до 5 м</w:t>
            </w:r>
          </w:p>
          <w:p w:rsidR="00802220" w:rsidRPr="00895A34" w:rsidRDefault="00802220" w:rsidP="009E714C">
            <w:pPr>
              <w:pStyle w:val="a4"/>
              <w:numPr>
                <w:ilvl w:val="0"/>
                <w:numId w:val="4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только от 5 до 5,5 м</w:t>
            </w:r>
          </w:p>
          <w:p w:rsidR="00802220" w:rsidRPr="00895A34" w:rsidRDefault="00802220" w:rsidP="009E714C">
            <w:pPr>
              <w:pStyle w:val="a4"/>
              <w:numPr>
                <w:ilvl w:val="0"/>
                <w:numId w:val="42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 0 до 1 м и от 5 до 5,5 м</w:t>
            </w:r>
          </w:p>
        </w:tc>
        <w:tc>
          <w:tcPr>
            <w:tcW w:w="2942" w:type="dxa"/>
            <w:gridSpan w:val="2"/>
          </w:tcPr>
          <w:p w:rsidR="00802220" w:rsidRPr="00895A34" w:rsidRDefault="00802220" w:rsidP="00263787">
            <w:pPr>
              <w:tabs>
                <w:tab w:val="left" w:pos="426"/>
              </w:tabs>
              <w:rPr>
                <w:noProof/>
              </w:rPr>
            </w:pPr>
            <w:r w:rsidRPr="00895A34">
              <w:rPr>
                <w:noProof/>
              </w:rPr>
              <w:drawing>
                <wp:inline distT="0" distB="0" distL="0" distR="0" wp14:anchorId="7777B04A" wp14:editId="45B305D0">
                  <wp:extent cx="1710055" cy="1209675"/>
                  <wp:effectExtent l="0" t="0" r="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lum bright="-16000" contrast="41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0055" cy="120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t>37,5</w:t>
            </w:r>
          </w:p>
        </w:tc>
        <w:tc>
          <w:tcPr>
            <w:tcW w:w="8612" w:type="dxa"/>
            <w:gridSpan w:val="4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t xml:space="preserve">За 5 </w:t>
            </w:r>
            <w:proofErr w:type="gramStart"/>
            <w:r w:rsidRPr="00895A34">
              <w:t>с</w:t>
            </w:r>
            <w:proofErr w:type="gramEnd"/>
            <w:r w:rsidRPr="00895A34">
              <w:t xml:space="preserve"> скорость автомобиля массой 1000 кг увеличилась от 10 до 20 м/с. Определите модуль работы силы трения, если величина силы тяги составила 2,5 кН. Движение осуществлялось по горизонтальной  дороге.</w:t>
            </w:r>
          </w:p>
          <w:p w:rsidR="009E714C" w:rsidRPr="00895A34" w:rsidRDefault="009E714C" w:rsidP="00263787">
            <w:pPr>
              <w:tabs>
                <w:tab w:val="left" w:pos="426"/>
              </w:tabs>
              <w:rPr>
                <w:noProof/>
              </w:rPr>
            </w:pPr>
            <w:r w:rsidRPr="00895A34">
              <w:t>Ответ ____________</w:t>
            </w:r>
            <w:r w:rsidRPr="00895A34">
              <w:t>к</w:t>
            </w:r>
            <w:r w:rsidRPr="00895A34">
              <w:t>Дж</w:t>
            </w:r>
          </w:p>
        </w:tc>
      </w:tr>
      <w:tr w:rsidR="00802220" w:rsidTr="00895A34">
        <w:tc>
          <w:tcPr>
            <w:tcW w:w="675" w:type="dxa"/>
          </w:tcPr>
          <w:p w:rsidR="00802220" w:rsidRPr="009E714C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</w:tcPr>
          <w:p w:rsidR="00802220" w:rsidRPr="00895A34" w:rsidRDefault="00802220" w:rsidP="00895A34">
            <w:pPr>
              <w:tabs>
                <w:tab w:val="left" w:pos="426"/>
              </w:tabs>
              <w:jc w:val="center"/>
            </w:pPr>
            <w:r w:rsidRPr="00895A34">
              <w:rPr>
                <w:i/>
                <w:iCs/>
                <w:spacing w:val="-4"/>
                <w:w w:val="112"/>
              </w:rPr>
              <w:t>–</w:t>
            </w:r>
            <w:r w:rsidRPr="00895A34">
              <w:rPr>
                <w:i/>
              </w:rPr>
              <w:t xml:space="preserve"> μ</w:t>
            </w:r>
            <w:proofErr w:type="spellStart"/>
            <w:r w:rsidRPr="00895A34">
              <w:rPr>
                <w:i/>
                <w:iCs/>
                <w:spacing w:val="-4"/>
                <w:w w:val="112"/>
                <w:lang w:val="en-US"/>
              </w:rPr>
              <w:t>mg</w:t>
            </w:r>
            <w:r w:rsidRPr="00895A34">
              <w:rPr>
                <w:rFonts w:ascii="Bookman Old Style" w:hAnsi="Bookman Old Style"/>
                <w:i/>
                <w:iCs/>
                <w:spacing w:val="-4"/>
                <w:w w:val="112"/>
                <w:lang w:val="en-US"/>
              </w:rPr>
              <w:t>v</w:t>
            </w:r>
            <w:proofErr w:type="spellEnd"/>
          </w:p>
        </w:tc>
        <w:tc>
          <w:tcPr>
            <w:tcW w:w="8612" w:type="dxa"/>
            <w:gridSpan w:val="4"/>
          </w:tcPr>
          <w:p w:rsidR="00802220" w:rsidRPr="00895A34" w:rsidRDefault="00802220" w:rsidP="00263787">
            <w:pPr>
              <w:tabs>
                <w:tab w:val="left" w:pos="426"/>
              </w:tabs>
            </w:pPr>
            <w:r w:rsidRPr="00895A34">
              <w:t xml:space="preserve">Тело массой </w:t>
            </w:r>
            <w:r w:rsidRPr="00895A34">
              <w:rPr>
                <w:i/>
              </w:rPr>
              <w:t>т</w:t>
            </w:r>
            <w:r w:rsidRPr="00895A34">
              <w:t xml:space="preserve"> скользит по горизонтальной шероховатой поверхности. Коэффициент трения между телом и по</w:t>
            </w:r>
            <w:r w:rsidRPr="00895A34">
              <w:softHyphen/>
              <w:t xml:space="preserve">верхностью равен </w:t>
            </w:r>
            <w:r w:rsidRPr="00895A34">
              <w:rPr>
                <w:i/>
              </w:rPr>
              <w:t>μ</w:t>
            </w:r>
            <w:r w:rsidRPr="00895A34">
              <w:t xml:space="preserve">. Начальная скорость движения тела равна </w:t>
            </w:r>
            <w:r w:rsidRPr="00895A34">
              <w:rPr>
                <w:i/>
              </w:rPr>
              <w:t>v</w:t>
            </w:r>
            <w:r w:rsidRPr="00895A34">
              <w:t>. Какую мощность развивала сила трения в на</w:t>
            </w:r>
            <w:r w:rsidRPr="00895A34">
              <w:softHyphen/>
              <w:t>чальный момент времени?</w:t>
            </w:r>
            <w:r w:rsidR="009E714C" w:rsidRPr="00895A34">
              <w:t xml:space="preserve"> Напишите формулу.</w:t>
            </w:r>
          </w:p>
          <w:p w:rsidR="009E714C" w:rsidRPr="00895A34" w:rsidRDefault="009E714C" w:rsidP="00263787">
            <w:pPr>
              <w:tabs>
                <w:tab w:val="left" w:pos="426"/>
              </w:tabs>
              <w:rPr>
                <w:noProof/>
              </w:rPr>
            </w:pPr>
            <w:r w:rsidRPr="00895A34">
              <w:t>Ответ ____________</w:t>
            </w:r>
          </w:p>
        </w:tc>
      </w:tr>
    </w:tbl>
    <w:p w:rsidR="00ED7191" w:rsidRPr="00ED7191" w:rsidRDefault="00ED7191" w:rsidP="00ED7191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61032A" w:rsidRPr="004D54BA" w:rsidRDefault="00895A34" w:rsidP="00895A34">
      <w:pPr>
        <w:pStyle w:val="a4"/>
        <w:tabs>
          <w:tab w:val="left" w:pos="426"/>
        </w:tabs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4D54BA">
        <w:rPr>
          <w:rFonts w:ascii="Times New Roman" w:hAnsi="Times New Roman"/>
          <w:b/>
          <w:sz w:val="24"/>
          <w:szCs w:val="24"/>
        </w:rPr>
        <w:t>МОЩНОСТЬ. КПД МЕХАНИЗМА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5"/>
        <w:gridCol w:w="1134"/>
        <w:gridCol w:w="4306"/>
        <w:gridCol w:w="4306"/>
      </w:tblGrid>
      <w:tr w:rsidR="00802220" w:rsidTr="00802220">
        <w:tc>
          <w:tcPr>
            <w:tcW w:w="675" w:type="dxa"/>
          </w:tcPr>
          <w:p w:rsidR="00802220" w:rsidRPr="00895A34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02220" w:rsidRPr="00895A34" w:rsidRDefault="00802220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pacing w:val="-5"/>
                <w:sz w:val="24"/>
                <w:szCs w:val="24"/>
              </w:rPr>
              <w:t>8000 Вт</w:t>
            </w:r>
          </w:p>
        </w:tc>
        <w:tc>
          <w:tcPr>
            <w:tcW w:w="8612" w:type="dxa"/>
            <w:gridSpan w:val="2"/>
          </w:tcPr>
          <w:p w:rsidR="00802220" w:rsidRPr="00895A34" w:rsidRDefault="00802220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Какую мощность развивает двигатель подъем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 xml:space="preserve">ного механизма крана, если он равномерно поднимает плиту массой 600 кг на высоту 4 м за 3 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95A34">
              <w:rPr>
                <w:rFonts w:ascii="Times New Roman" w:hAnsi="Times New Roman"/>
                <w:sz w:val="24"/>
                <w:szCs w:val="24"/>
              </w:rPr>
              <w:t>?</w:t>
            </w:r>
          </w:p>
          <w:p w:rsidR="00895A34" w:rsidRPr="00895A34" w:rsidRDefault="00895A34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Вт</w:t>
            </w:r>
            <w:proofErr w:type="gramEnd"/>
          </w:p>
        </w:tc>
      </w:tr>
      <w:tr w:rsidR="00802220" w:rsidTr="00802220">
        <w:tc>
          <w:tcPr>
            <w:tcW w:w="675" w:type="dxa"/>
          </w:tcPr>
          <w:p w:rsidR="00802220" w:rsidRPr="00895A34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02220" w:rsidRPr="00895A34" w:rsidRDefault="00802220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45 Вт</w:t>
            </w:r>
          </w:p>
        </w:tc>
        <w:tc>
          <w:tcPr>
            <w:tcW w:w="8612" w:type="dxa"/>
            <w:gridSpan w:val="2"/>
          </w:tcPr>
          <w:p w:rsidR="00802220" w:rsidRPr="00895A34" w:rsidRDefault="00802220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Какую мощность развивает сердце лыжника на тренировке, если его пульс равен 180 ударов в минуту, а при одном ударе совершает работу 15 Дж?</w:t>
            </w:r>
          </w:p>
          <w:p w:rsidR="00895A34" w:rsidRPr="00895A34" w:rsidRDefault="00895A34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Вт</w:t>
            </w:r>
            <w:proofErr w:type="gramEnd"/>
          </w:p>
        </w:tc>
      </w:tr>
      <w:tr w:rsidR="00802220" w:rsidTr="00802220">
        <w:tc>
          <w:tcPr>
            <w:tcW w:w="675" w:type="dxa"/>
          </w:tcPr>
          <w:p w:rsidR="00802220" w:rsidRPr="00895A34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02220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8000 кг</w:t>
            </w:r>
          </w:p>
        </w:tc>
        <w:tc>
          <w:tcPr>
            <w:tcW w:w="8612" w:type="dxa"/>
            <w:gridSpan w:val="2"/>
          </w:tcPr>
          <w:p w:rsidR="00802220" w:rsidRPr="00895A34" w:rsidRDefault="00802220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Подъемный кран с двигателем мощностью 8 кВт поднимают груз с постоянной 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скоростью</w:t>
            </w:r>
            <w:proofErr w:type="gramEnd"/>
            <w:r w:rsidRPr="00895A34">
              <w:rPr>
                <w:rFonts w:ascii="Times New Roman" w:hAnsi="Times New Roman"/>
                <w:sz w:val="24"/>
                <w:szCs w:val="24"/>
              </w:rPr>
              <w:t xml:space="preserve"> 6</w:t>
            </w:r>
            <w:r w:rsidRPr="00895A34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м/мин. 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Какова</w:t>
            </w:r>
            <w:proofErr w:type="gramEnd"/>
            <w:r w:rsidRPr="00895A34">
              <w:rPr>
                <w:rFonts w:ascii="Times New Roman" w:hAnsi="Times New Roman"/>
                <w:sz w:val="24"/>
                <w:szCs w:val="24"/>
              </w:rPr>
              <w:t xml:space="preserve"> масса груза?</w:t>
            </w:r>
          </w:p>
          <w:p w:rsidR="00895A34" w:rsidRPr="00895A34" w:rsidRDefault="00895A34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кг</w:t>
            </w:r>
            <w:proofErr w:type="gramEnd"/>
          </w:p>
        </w:tc>
      </w:tr>
      <w:tr w:rsidR="00802220" w:rsidTr="00802220">
        <w:tc>
          <w:tcPr>
            <w:tcW w:w="675" w:type="dxa"/>
          </w:tcPr>
          <w:p w:rsidR="00802220" w:rsidRPr="00895A34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02220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50 %</w:t>
            </w:r>
          </w:p>
        </w:tc>
        <w:tc>
          <w:tcPr>
            <w:tcW w:w="8612" w:type="dxa"/>
            <w:gridSpan w:val="2"/>
          </w:tcPr>
          <w:p w:rsidR="00802220" w:rsidRPr="00895A34" w:rsidRDefault="00CC068D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Чему равен КПД двигателя механизма, имеющего мощность 400 кВт и движущегося со скоростью 10 м/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95A3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при</w:t>
            </w:r>
            <w:proofErr w:type="gramEnd"/>
            <w:r w:rsidRPr="00895A34">
              <w:rPr>
                <w:rFonts w:ascii="Times New Roman" w:hAnsi="Times New Roman"/>
                <w:sz w:val="24"/>
                <w:szCs w:val="24"/>
              </w:rPr>
              <w:t xml:space="preserve"> силе сопротивления движению 20 кН?</w:t>
            </w:r>
          </w:p>
          <w:p w:rsidR="00895A34" w:rsidRPr="00895A34" w:rsidRDefault="00895A34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</w:tr>
      <w:tr w:rsidR="00802220" w:rsidTr="00802220">
        <w:tc>
          <w:tcPr>
            <w:tcW w:w="675" w:type="dxa"/>
          </w:tcPr>
          <w:p w:rsidR="00802220" w:rsidRPr="00895A34" w:rsidRDefault="00802220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802220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32000 Н</w:t>
            </w:r>
          </w:p>
        </w:tc>
        <w:tc>
          <w:tcPr>
            <w:tcW w:w="8612" w:type="dxa"/>
            <w:gridSpan w:val="2"/>
          </w:tcPr>
          <w:p w:rsidR="00802220" w:rsidRPr="00895A34" w:rsidRDefault="00CC068D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Мотор при движении электровоза со скоростью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v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= 72 км/ч потребляет мощность </w:t>
            </w:r>
            <w:r w:rsidRPr="00895A34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 xml:space="preserve"> = 800 кВт. Коэффициент полезного действия силовой установки электровоза </w:t>
            </w:r>
            <w:r w:rsidRPr="00895A34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>
                <v:shape id="_x0000_i1026" type="#_x0000_t75" style="width:10.5pt;height:12.75pt" o:ole="">
                  <v:imagedata r:id="rId45" o:title=""/>
                </v:shape>
                <o:OLEObject Type="Embed" ProgID="Equation.3" ShapeID="_x0000_i1026" DrawAspect="Content" ObjectID="_1537764068" r:id="rId46"/>
              </w:object>
            </w:r>
            <w:r w:rsidRPr="00895A34">
              <w:rPr>
                <w:rFonts w:ascii="Times New Roman" w:hAnsi="Times New Roman"/>
                <w:sz w:val="24"/>
                <w:szCs w:val="24"/>
              </w:rPr>
              <w:t>=0,8. Определить силу тяги мотора.</w:t>
            </w:r>
          </w:p>
          <w:p w:rsidR="00895A34" w:rsidRPr="00895A34" w:rsidRDefault="00895A34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Н</w:t>
            </w:r>
          </w:p>
        </w:tc>
      </w:tr>
      <w:tr w:rsidR="00CC068D" w:rsidTr="00802220">
        <w:tc>
          <w:tcPr>
            <w:tcW w:w="675" w:type="dxa"/>
          </w:tcPr>
          <w:p w:rsidR="00CC068D" w:rsidRPr="00895A34" w:rsidRDefault="00CC068D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CC068D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5676 Н</w:t>
            </w:r>
          </w:p>
        </w:tc>
        <w:tc>
          <w:tcPr>
            <w:tcW w:w="8612" w:type="dxa"/>
            <w:gridSpan w:val="2"/>
          </w:tcPr>
          <w:p w:rsidR="00CC068D" w:rsidRPr="00895A34" w:rsidRDefault="00CC068D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Самолет летит прямолинейно и равномерно со скоростью 800км/ч. Найдите силу тяги моторов, если их мощность равна 1800 кВт, а КПД равен 70%</w:t>
            </w:r>
            <w:r w:rsidR="00895A34" w:rsidRPr="00895A3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95A34" w:rsidRPr="00895A34" w:rsidRDefault="00895A34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lastRenderedPageBreak/>
              <w:t>Ответ ____________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Н</w:t>
            </w:r>
          </w:p>
        </w:tc>
      </w:tr>
      <w:tr w:rsidR="00CC068D" w:rsidTr="00342F06">
        <w:tc>
          <w:tcPr>
            <w:tcW w:w="675" w:type="dxa"/>
            <w:vMerge w:val="restart"/>
          </w:tcPr>
          <w:p w:rsidR="00CC068D" w:rsidRPr="00895A34" w:rsidRDefault="00CC068D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</w:tcPr>
          <w:p w:rsidR="00CC068D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22%</w:t>
            </w:r>
          </w:p>
        </w:tc>
        <w:tc>
          <w:tcPr>
            <w:tcW w:w="4306" w:type="dxa"/>
          </w:tcPr>
          <w:p w:rsidR="00CC068D" w:rsidRPr="00895A34" w:rsidRDefault="00CC068D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Для определения КПД наклонной плоскости использовано оборудо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вание, изображенное на рисунке. Ученик с помощью динамометра поднимает брусок с двумя груза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ми равномерно вдоль наклонной плоскости. Данные эксперимента ученик занес в таблицу. Чему ра</w:t>
            </w:r>
            <w:r w:rsidRPr="00895A34">
              <w:rPr>
                <w:rFonts w:ascii="Times New Roman" w:hAnsi="Times New Roman"/>
                <w:sz w:val="24"/>
                <w:szCs w:val="24"/>
              </w:rPr>
              <w:softHyphen/>
              <w:t>вен КПД наклонной плоскости? Ответ выразите в процентах.</w:t>
            </w:r>
          </w:p>
        </w:tc>
        <w:tc>
          <w:tcPr>
            <w:tcW w:w="4306" w:type="dxa"/>
          </w:tcPr>
          <w:p w:rsidR="00CC068D" w:rsidRPr="00895A34" w:rsidRDefault="00CC068D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 wp14:anchorId="5D1C9578" wp14:editId="2C9F1348">
                  <wp:extent cx="2276475" cy="1428750"/>
                  <wp:effectExtent l="0" t="0" r="0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lum bright="-10000" contrast="3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068D" w:rsidTr="00895A34">
        <w:trPr>
          <w:trHeight w:val="1611"/>
        </w:trPr>
        <w:tc>
          <w:tcPr>
            <w:tcW w:w="675" w:type="dxa"/>
            <w:vMerge/>
          </w:tcPr>
          <w:p w:rsidR="00CC068D" w:rsidRPr="00895A34" w:rsidRDefault="00CC068D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CC068D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12" w:type="dxa"/>
            <w:gridSpan w:val="2"/>
          </w:tcPr>
          <w:tbl>
            <w:tblPr>
              <w:tblW w:w="0" w:type="auto"/>
              <w:jc w:val="center"/>
              <w:tblInd w:w="40" w:type="dxa"/>
              <w:tblCellMar>
                <w:left w:w="40" w:type="dxa"/>
                <w:right w:w="40" w:type="dxa"/>
              </w:tblCellMar>
              <w:tblLook w:val="0000" w:firstRow="0" w:lastRow="0" w:firstColumn="0" w:lastColumn="0" w:noHBand="0" w:noVBand="0"/>
            </w:tblPr>
            <w:tblGrid>
              <w:gridCol w:w="6048"/>
              <w:gridCol w:w="1632"/>
            </w:tblGrid>
            <w:tr w:rsidR="00CC068D" w:rsidRPr="00895A34" w:rsidTr="00342F06">
              <w:trPr>
                <w:trHeight w:val="20"/>
                <w:jc w:val="center"/>
              </w:trPr>
              <w:tc>
                <w:tcPr>
                  <w:tcW w:w="60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3"/>
                  </w:pPr>
                  <w:r w:rsidRPr="00895A34">
                    <w:rPr>
                      <w:spacing w:val="1"/>
                    </w:rPr>
                    <w:t>Показание динамометра при подъеме груза, Н</w:t>
                  </w:r>
                </w:p>
              </w:tc>
              <w:tc>
                <w:tcPr>
                  <w:tcW w:w="163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52"/>
                  </w:pPr>
                  <w:r w:rsidRPr="00895A34">
                    <w:t>1,5</w:t>
                  </w:r>
                </w:p>
              </w:tc>
            </w:tr>
            <w:tr w:rsidR="00CC068D" w:rsidRPr="00895A34" w:rsidTr="00342F06">
              <w:trPr>
                <w:trHeight w:val="20"/>
                <w:jc w:val="center"/>
              </w:trPr>
              <w:tc>
                <w:tcPr>
                  <w:tcW w:w="60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0"/>
                  </w:pPr>
                  <w:r w:rsidRPr="00895A34">
                    <w:rPr>
                      <w:spacing w:val="1"/>
                    </w:rPr>
                    <w:t xml:space="preserve">Длина наклонной плоскости, </w:t>
                  </w:r>
                  <w:proofErr w:type="gramStart"/>
                  <w:r w:rsidRPr="00895A34">
                    <w:rPr>
                      <w:spacing w:val="1"/>
                    </w:rPr>
                    <w:t>м</w:t>
                  </w:r>
                  <w:proofErr w:type="gramEnd"/>
                </w:p>
              </w:tc>
              <w:tc>
                <w:tcPr>
                  <w:tcW w:w="163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59"/>
                  </w:pPr>
                  <w:r w:rsidRPr="00895A34">
                    <w:t>1,0</w:t>
                  </w:r>
                </w:p>
              </w:tc>
            </w:tr>
            <w:tr w:rsidR="00CC068D" w:rsidRPr="00895A34" w:rsidTr="00342F06">
              <w:trPr>
                <w:trHeight w:val="20"/>
                <w:jc w:val="center"/>
              </w:trPr>
              <w:tc>
                <w:tcPr>
                  <w:tcW w:w="60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5"/>
                  </w:pPr>
                  <w:r w:rsidRPr="00895A34">
                    <w:rPr>
                      <w:spacing w:val="2"/>
                    </w:rPr>
                    <w:t>Вес бруска с двумя грузами, Н</w:t>
                  </w:r>
                </w:p>
              </w:tc>
              <w:tc>
                <w:tcPr>
                  <w:tcW w:w="163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40"/>
                  </w:pPr>
                  <w:r w:rsidRPr="00895A34">
                    <w:t>2,2</w:t>
                  </w:r>
                </w:p>
              </w:tc>
            </w:tr>
            <w:tr w:rsidR="00CC068D" w:rsidRPr="00895A34" w:rsidTr="00342F06">
              <w:trPr>
                <w:trHeight w:val="20"/>
                <w:jc w:val="center"/>
              </w:trPr>
              <w:tc>
                <w:tcPr>
                  <w:tcW w:w="6048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55"/>
                  </w:pPr>
                  <w:r w:rsidRPr="00895A34">
                    <w:rPr>
                      <w:spacing w:val="-1"/>
                    </w:rPr>
                    <w:t xml:space="preserve">Высота наклонной плоскости, </w:t>
                  </w:r>
                  <w:proofErr w:type="gramStart"/>
                  <w:r w:rsidRPr="00895A34">
                    <w:rPr>
                      <w:spacing w:val="-1"/>
                    </w:rPr>
                    <w:t>м</w:t>
                  </w:r>
                  <w:proofErr w:type="gramEnd"/>
                </w:p>
              </w:tc>
              <w:tc>
                <w:tcPr>
                  <w:tcW w:w="1632" w:type="dxa"/>
                  <w:tcBorders>
                    <w:top w:val="single" w:sz="6" w:space="0" w:color="auto"/>
                    <w:left w:val="single" w:sz="6" w:space="0" w:color="auto"/>
                    <w:bottom w:val="single" w:sz="6" w:space="0" w:color="auto"/>
                    <w:right w:val="single" w:sz="6" w:space="0" w:color="auto"/>
                  </w:tcBorders>
                  <w:shd w:val="clear" w:color="auto" w:fill="FFFFFF"/>
                </w:tcPr>
                <w:p w:rsidR="00CC068D" w:rsidRPr="00895A34" w:rsidRDefault="00CC068D" w:rsidP="00342F06">
                  <w:pPr>
                    <w:shd w:val="clear" w:color="auto" w:fill="FFFFFF"/>
                    <w:ind w:left="487"/>
                  </w:pPr>
                  <w:r w:rsidRPr="00895A34">
                    <w:rPr>
                      <w:spacing w:val="-6"/>
                    </w:rPr>
                    <w:t>0,15</w:t>
                  </w:r>
                </w:p>
              </w:tc>
            </w:tr>
          </w:tbl>
          <w:p w:rsidR="00CC068D" w:rsidRPr="00895A34" w:rsidRDefault="00895A34" w:rsidP="00342F06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Ответ ____________</w:t>
            </w:r>
            <w:r w:rsidRPr="00895A34">
              <w:rPr>
                <w:rFonts w:ascii="Times New Roman" w:hAnsi="Times New Roman"/>
                <w:sz w:val="24"/>
                <w:szCs w:val="24"/>
              </w:rPr>
              <w:t>%</w:t>
            </w:r>
          </w:p>
        </w:tc>
      </w:tr>
      <w:tr w:rsidR="00CC068D" w:rsidTr="00802220">
        <w:tc>
          <w:tcPr>
            <w:tcW w:w="675" w:type="dxa"/>
          </w:tcPr>
          <w:p w:rsidR="00CC068D" w:rsidRPr="00895A34" w:rsidRDefault="00CC068D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CC068D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612" w:type="dxa"/>
            <w:gridSpan w:val="2"/>
          </w:tcPr>
          <w:p w:rsidR="00CC068D" w:rsidRPr="00895A34" w:rsidRDefault="00CC068D" w:rsidP="0061032A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 xml:space="preserve">Если наклонная плоскость имеет такой наклон, что при подъеме по ней она дает выигрыш в силе в 2 раза (трение отсутствует), </w:t>
            </w:r>
            <w:proofErr w:type="gramStart"/>
            <w:r w:rsidRPr="00895A34">
              <w:rPr>
                <w:rFonts w:ascii="Times New Roman" w:hAnsi="Times New Roman"/>
                <w:sz w:val="24"/>
                <w:szCs w:val="24"/>
              </w:rPr>
              <w:t>то</w:t>
            </w:r>
            <w:proofErr w:type="gramEnd"/>
            <w:r w:rsidRPr="00895A34">
              <w:rPr>
                <w:rFonts w:ascii="Times New Roman" w:hAnsi="Times New Roman"/>
                <w:sz w:val="24"/>
                <w:szCs w:val="24"/>
              </w:rPr>
              <w:t xml:space="preserve"> что такая наклонная плоскость дает в работе?</w:t>
            </w:r>
          </w:p>
          <w:p w:rsidR="00CC068D" w:rsidRPr="00895A34" w:rsidRDefault="00895A34" w:rsidP="00CC068D">
            <w:pPr>
              <w:numPr>
                <w:ilvl w:val="0"/>
                <w:numId w:val="9"/>
              </w:numPr>
              <w:tabs>
                <w:tab w:val="left" w:pos="426"/>
              </w:tabs>
              <w:ind w:left="0" w:firstLine="0"/>
            </w:pPr>
            <w:r w:rsidRPr="00895A34">
              <w:t>д</w:t>
            </w:r>
            <w:r w:rsidR="00CC068D" w:rsidRPr="00895A34">
              <w:t xml:space="preserve">ает выигрыш в 4 раза </w:t>
            </w:r>
          </w:p>
          <w:p w:rsidR="00CC068D" w:rsidRPr="00895A34" w:rsidRDefault="00895A34" w:rsidP="00CC068D">
            <w:pPr>
              <w:numPr>
                <w:ilvl w:val="0"/>
                <w:numId w:val="9"/>
              </w:numPr>
              <w:tabs>
                <w:tab w:val="left" w:pos="426"/>
              </w:tabs>
              <w:ind w:left="0" w:firstLine="0"/>
            </w:pPr>
            <w:r w:rsidRPr="00895A34">
              <w:t>д</w:t>
            </w:r>
            <w:r w:rsidR="00CC068D" w:rsidRPr="00895A34">
              <w:t xml:space="preserve">ает выигрыш в 2 раза </w:t>
            </w:r>
          </w:p>
          <w:p w:rsidR="00CC068D" w:rsidRPr="00895A34" w:rsidRDefault="00895A34" w:rsidP="00CC068D">
            <w:pPr>
              <w:numPr>
                <w:ilvl w:val="0"/>
                <w:numId w:val="9"/>
              </w:numPr>
              <w:tabs>
                <w:tab w:val="left" w:pos="426"/>
              </w:tabs>
              <w:ind w:left="0" w:firstLine="0"/>
            </w:pPr>
            <w:r w:rsidRPr="00895A34">
              <w:t>н</w:t>
            </w:r>
            <w:r w:rsidR="00CC068D" w:rsidRPr="00895A34">
              <w:t xml:space="preserve">е дает ни выигрыша, ни проигрыша </w:t>
            </w:r>
          </w:p>
          <w:p w:rsidR="00CC068D" w:rsidRPr="00895A34" w:rsidRDefault="00895A34" w:rsidP="00CC068D">
            <w:pPr>
              <w:numPr>
                <w:ilvl w:val="0"/>
                <w:numId w:val="9"/>
              </w:numPr>
              <w:tabs>
                <w:tab w:val="left" w:pos="426"/>
              </w:tabs>
              <w:ind w:left="0" w:firstLine="0"/>
            </w:pPr>
            <w:r w:rsidRPr="00895A34">
              <w:t>д</w:t>
            </w:r>
            <w:r w:rsidR="00CC068D" w:rsidRPr="00895A34">
              <w:t>ает проигрыш в 4 раза</w:t>
            </w:r>
          </w:p>
        </w:tc>
      </w:tr>
      <w:tr w:rsidR="00CC068D" w:rsidTr="00802220">
        <w:tc>
          <w:tcPr>
            <w:tcW w:w="675" w:type="dxa"/>
          </w:tcPr>
          <w:p w:rsidR="00CC068D" w:rsidRPr="00895A34" w:rsidRDefault="00CC068D" w:rsidP="00895A34">
            <w:pPr>
              <w:pStyle w:val="a4"/>
              <w:numPr>
                <w:ilvl w:val="0"/>
                <w:numId w:val="59"/>
              </w:numPr>
              <w:tabs>
                <w:tab w:val="left" w:pos="426"/>
              </w:tabs>
              <w:ind w:left="0" w:firstLine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CC068D" w:rsidRPr="00895A34" w:rsidRDefault="00CC068D" w:rsidP="00895A34">
            <w:pPr>
              <w:pStyle w:val="a4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12" w:type="dxa"/>
            <w:gridSpan w:val="2"/>
          </w:tcPr>
          <w:p w:rsidR="00CC068D" w:rsidRPr="00895A34" w:rsidRDefault="00CC068D" w:rsidP="00CC068D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С помощью простого механизма</w:t>
            </w:r>
          </w:p>
          <w:p w:rsidR="00CC068D" w:rsidRPr="00895A34" w:rsidRDefault="00CC068D" w:rsidP="00CC068D">
            <w:pPr>
              <w:pStyle w:val="a4"/>
              <w:numPr>
                <w:ilvl w:val="0"/>
                <w:numId w:val="23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можно получить выигрыш в силе, но нельзя получить выигрыш в работе</w:t>
            </w:r>
          </w:p>
          <w:p w:rsidR="00CC068D" w:rsidRPr="00895A34" w:rsidRDefault="00CC068D" w:rsidP="00CC068D">
            <w:pPr>
              <w:pStyle w:val="a4"/>
              <w:numPr>
                <w:ilvl w:val="0"/>
                <w:numId w:val="23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нельзя получить выигрыш в силе, но можно получить выигрыш в работе</w:t>
            </w:r>
          </w:p>
          <w:p w:rsidR="00CC068D" w:rsidRPr="00895A34" w:rsidRDefault="00CC068D" w:rsidP="00CC068D">
            <w:pPr>
              <w:pStyle w:val="a4"/>
              <w:numPr>
                <w:ilvl w:val="0"/>
                <w:numId w:val="23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можно получить выигрыш и в силе, и в работе</w:t>
            </w:r>
          </w:p>
          <w:p w:rsidR="00CC068D" w:rsidRPr="00895A34" w:rsidRDefault="00CC068D" w:rsidP="00CC068D">
            <w:pPr>
              <w:pStyle w:val="a4"/>
              <w:numPr>
                <w:ilvl w:val="0"/>
                <w:numId w:val="23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895A34">
              <w:rPr>
                <w:rFonts w:ascii="Times New Roman" w:hAnsi="Times New Roman"/>
                <w:sz w:val="24"/>
                <w:szCs w:val="24"/>
              </w:rPr>
              <w:t>нельзя получить ни выигрыша в силе, ни выигрыша в работе</w:t>
            </w:r>
          </w:p>
        </w:tc>
      </w:tr>
    </w:tbl>
    <w:p w:rsidR="0061032A" w:rsidRPr="004D54BA" w:rsidRDefault="0061032A" w:rsidP="0061032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</w:p>
    <w:sectPr w:rsidR="0061032A" w:rsidRPr="004D54BA" w:rsidSect="00F95350">
      <w:headerReference w:type="default" r:id="rId48"/>
      <w:type w:val="continuous"/>
      <w:pgSz w:w="11906" w:h="16838" w:code="9"/>
      <w:pgMar w:top="709" w:right="850" w:bottom="1134" w:left="851" w:header="284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0F08" w:rsidRDefault="00490F08" w:rsidP="00F95350">
      <w:r>
        <w:separator/>
      </w:r>
    </w:p>
  </w:endnote>
  <w:endnote w:type="continuationSeparator" w:id="0">
    <w:p w:rsidR="00490F08" w:rsidRDefault="00490F08" w:rsidP="00F953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0F08" w:rsidRDefault="00490F08" w:rsidP="00F95350">
      <w:r>
        <w:separator/>
      </w:r>
    </w:p>
  </w:footnote>
  <w:footnote w:type="continuationSeparator" w:id="0">
    <w:p w:rsidR="00490F08" w:rsidRDefault="00490F08" w:rsidP="00F953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5A34" w:rsidRPr="00895A34" w:rsidRDefault="00895A34" w:rsidP="00895A34">
    <w:pPr>
      <w:pStyle w:val="a8"/>
      <w:rPr>
        <w:sz w:val="20"/>
        <w:szCs w:val="20"/>
      </w:rPr>
    </w:pPr>
    <w:r w:rsidRPr="00895A34">
      <w:rPr>
        <w:sz w:val="20"/>
        <w:szCs w:val="20"/>
      </w:rPr>
      <w:t>Работа, мощность, энергия</w:t>
    </w:r>
    <w:sdt>
      <w:sdtPr>
        <w:rPr>
          <w:sz w:val="20"/>
          <w:szCs w:val="20"/>
        </w:rPr>
        <w:id w:val="1477648756"/>
        <w:docPartObj>
          <w:docPartGallery w:val="Page Numbers (Top of Page)"/>
          <w:docPartUnique/>
        </w:docPartObj>
      </w:sdtPr>
      <w:sdtContent>
        <w:r w:rsidRPr="00895A34">
          <w:rPr>
            <w:sz w:val="20"/>
            <w:szCs w:val="20"/>
          </w:rPr>
          <w:t xml:space="preserve">                                                                 </w:t>
        </w:r>
        <w:r>
          <w:rPr>
            <w:sz w:val="20"/>
            <w:szCs w:val="20"/>
          </w:rPr>
          <w:t xml:space="preserve">                                                      </w:t>
        </w:r>
        <w:r w:rsidRPr="00895A34">
          <w:rPr>
            <w:sz w:val="20"/>
            <w:szCs w:val="20"/>
          </w:rPr>
          <w:t xml:space="preserve">Страница </w:t>
        </w:r>
        <w:r w:rsidRPr="00895A34">
          <w:rPr>
            <w:b/>
            <w:bCs/>
            <w:sz w:val="20"/>
            <w:szCs w:val="20"/>
          </w:rPr>
          <w:fldChar w:fldCharType="begin"/>
        </w:r>
        <w:r w:rsidRPr="00895A34">
          <w:rPr>
            <w:b/>
            <w:bCs/>
            <w:sz w:val="20"/>
            <w:szCs w:val="20"/>
          </w:rPr>
          <w:instrText>PAGE</w:instrText>
        </w:r>
        <w:r w:rsidRPr="00895A34">
          <w:rPr>
            <w:b/>
            <w:bCs/>
            <w:sz w:val="20"/>
            <w:szCs w:val="20"/>
          </w:rPr>
          <w:fldChar w:fldCharType="separate"/>
        </w:r>
        <w:r>
          <w:rPr>
            <w:b/>
            <w:bCs/>
            <w:noProof/>
            <w:sz w:val="20"/>
            <w:szCs w:val="20"/>
          </w:rPr>
          <w:t>14</w:t>
        </w:r>
        <w:r w:rsidRPr="00895A34">
          <w:rPr>
            <w:b/>
            <w:bCs/>
            <w:sz w:val="20"/>
            <w:szCs w:val="20"/>
          </w:rPr>
          <w:fldChar w:fldCharType="end"/>
        </w:r>
        <w:r w:rsidRPr="00895A34">
          <w:rPr>
            <w:sz w:val="20"/>
            <w:szCs w:val="20"/>
          </w:rPr>
          <w:t xml:space="preserve"> из </w:t>
        </w:r>
        <w:r w:rsidRPr="00895A34">
          <w:rPr>
            <w:b/>
            <w:bCs/>
            <w:sz w:val="20"/>
            <w:szCs w:val="20"/>
          </w:rPr>
          <w:fldChar w:fldCharType="begin"/>
        </w:r>
        <w:r w:rsidRPr="00895A34">
          <w:rPr>
            <w:b/>
            <w:bCs/>
            <w:sz w:val="20"/>
            <w:szCs w:val="20"/>
          </w:rPr>
          <w:instrText>NUMPAGES</w:instrText>
        </w:r>
        <w:r w:rsidRPr="00895A34">
          <w:rPr>
            <w:b/>
            <w:bCs/>
            <w:sz w:val="20"/>
            <w:szCs w:val="20"/>
          </w:rPr>
          <w:fldChar w:fldCharType="separate"/>
        </w:r>
        <w:r>
          <w:rPr>
            <w:b/>
            <w:bCs/>
            <w:noProof/>
            <w:sz w:val="20"/>
            <w:szCs w:val="20"/>
          </w:rPr>
          <w:t>14</w:t>
        </w:r>
        <w:r w:rsidRPr="00895A34">
          <w:rPr>
            <w:b/>
            <w:bCs/>
            <w:sz w:val="20"/>
            <w:szCs w:val="20"/>
          </w:rPr>
          <w:fldChar w:fldCharType="end"/>
        </w:r>
      </w:sdtContent>
    </w:sdt>
  </w:p>
  <w:p w:rsidR="00895A34" w:rsidRDefault="00895A34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E079B"/>
    <w:multiLevelType w:val="hybridMultilevel"/>
    <w:tmpl w:val="F2AA291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281570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77DD8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A3D37"/>
    <w:multiLevelType w:val="hybridMultilevel"/>
    <w:tmpl w:val="5B265364"/>
    <w:lvl w:ilvl="0" w:tplc="6520EB9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A74DCA"/>
    <w:multiLevelType w:val="hybridMultilevel"/>
    <w:tmpl w:val="554A80F4"/>
    <w:lvl w:ilvl="0" w:tplc="8934331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D6362E"/>
    <w:multiLevelType w:val="hybridMultilevel"/>
    <w:tmpl w:val="75B89FA0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110632"/>
    <w:multiLevelType w:val="hybridMultilevel"/>
    <w:tmpl w:val="1624DE0C"/>
    <w:lvl w:ilvl="0" w:tplc="405C579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B4432D"/>
    <w:multiLevelType w:val="hybridMultilevel"/>
    <w:tmpl w:val="1324C2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544693"/>
    <w:multiLevelType w:val="hybridMultilevel"/>
    <w:tmpl w:val="23EA14A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E1F3E30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F544AB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4F29B0"/>
    <w:multiLevelType w:val="hybridMultilevel"/>
    <w:tmpl w:val="1EEE01E0"/>
    <w:lvl w:ilvl="0" w:tplc="04190011">
      <w:start w:val="1"/>
      <w:numFmt w:val="decimal"/>
      <w:lvlText w:val="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2">
    <w:nsid w:val="210F767E"/>
    <w:multiLevelType w:val="hybridMultilevel"/>
    <w:tmpl w:val="1AAA6854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6C611E"/>
    <w:multiLevelType w:val="hybridMultilevel"/>
    <w:tmpl w:val="EA542410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D303BA"/>
    <w:multiLevelType w:val="hybridMultilevel"/>
    <w:tmpl w:val="0B168AE8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5">
    <w:nsid w:val="28DD55B9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3364B1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5A622A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EE54485"/>
    <w:multiLevelType w:val="hybridMultilevel"/>
    <w:tmpl w:val="AC56CAB8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2EF05D69"/>
    <w:multiLevelType w:val="singleLevel"/>
    <w:tmpl w:val="F89E5298"/>
    <w:lvl w:ilvl="0">
      <w:start w:val="1"/>
      <w:numFmt w:val="decimal"/>
      <w:lvlText w:val="%1)"/>
      <w:legacy w:legacy="1" w:legacySpace="0" w:legacyIndent="244"/>
      <w:lvlJc w:val="left"/>
      <w:rPr>
        <w:rFonts w:ascii="Times New Roman" w:hAnsi="Times New Roman" w:cs="Times New Roman" w:hint="default"/>
      </w:rPr>
    </w:lvl>
  </w:abstractNum>
  <w:abstractNum w:abstractNumId="20">
    <w:nsid w:val="30F02426"/>
    <w:multiLevelType w:val="hybridMultilevel"/>
    <w:tmpl w:val="04685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A92D5A"/>
    <w:multiLevelType w:val="hybridMultilevel"/>
    <w:tmpl w:val="EB6C3E00"/>
    <w:lvl w:ilvl="0" w:tplc="EB9EC852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613D86"/>
    <w:multiLevelType w:val="hybridMultilevel"/>
    <w:tmpl w:val="07164C30"/>
    <w:lvl w:ilvl="0" w:tplc="8BEA246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6360143"/>
    <w:multiLevelType w:val="hybridMultilevel"/>
    <w:tmpl w:val="4CC8F9A8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7B67748"/>
    <w:multiLevelType w:val="hybridMultilevel"/>
    <w:tmpl w:val="3148E6CC"/>
    <w:lvl w:ilvl="0" w:tplc="CC82275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9164CAA"/>
    <w:multiLevelType w:val="hybridMultilevel"/>
    <w:tmpl w:val="967CA924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6">
    <w:nsid w:val="40483C6D"/>
    <w:multiLevelType w:val="hybridMultilevel"/>
    <w:tmpl w:val="ADD8AF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1355809"/>
    <w:multiLevelType w:val="hybridMultilevel"/>
    <w:tmpl w:val="3C8C1D38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8">
    <w:nsid w:val="41CC7A0E"/>
    <w:multiLevelType w:val="singleLevel"/>
    <w:tmpl w:val="73D060A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9">
    <w:nsid w:val="445A72BE"/>
    <w:multiLevelType w:val="hybridMultilevel"/>
    <w:tmpl w:val="733896FE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48843DFC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8BF0873"/>
    <w:multiLevelType w:val="hybridMultilevel"/>
    <w:tmpl w:val="C94ABB20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2">
    <w:nsid w:val="49050F46"/>
    <w:multiLevelType w:val="hybridMultilevel"/>
    <w:tmpl w:val="449460A0"/>
    <w:lvl w:ilvl="0" w:tplc="51220E90">
      <w:start w:val="1"/>
      <w:numFmt w:val="decimal"/>
      <w:lvlText w:val="%1)"/>
      <w:lvlJc w:val="left"/>
      <w:pPr>
        <w:ind w:left="1440" w:hanging="360"/>
      </w:pPr>
      <w:rPr>
        <w:rFonts w:ascii="Times New Roman" w:hAnsi="Times New Roman"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4B08305B"/>
    <w:multiLevelType w:val="singleLevel"/>
    <w:tmpl w:val="0C825644"/>
    <w:lvl w:ilvl="0">
      <w:start w:val="1"/>
      <w:numFmt w:val="decimal"/>
      <w:lvlText w:val="%1) "/>
      <w:legacy w:legacy="1" w:legacySpace="0" w:legacyIndent="283"/>
      <w:lvlJc w:val="left"/>
      <w:pPr>
        <w:ind w:left="992" w:hanging="283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</w:abstractNum>
  <w:abstractNum w:abstractNumId="34">
    <w:nsid w:val="4BFD6851"/>
    <w:multiLevelType w:val="hybridMultilevel"/>
    <w:tmpl w:val="8FDA29B0"/>
    <w:lvl w:ilvl="0" w:tplc="8BEA246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D614994"/>
    <w:multiLevelType w:val="hybridMultilevel"/>
    <w:tmpl w:val="1324C2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41C08FA"/>
    <w:multiLevelType w:val="hybridMultilevel"/>
    <w:tmpl w:val="9DC641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55C727B"/>
    <w:multiLevelType w:val="hybridMultilevel"/>
    <w:tmpl w:val="1624DE0C"/>
    <w:lvl w:ilvl="0" w:tplc="405C579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59213ED"/>
    <w:multiLevelType w:val="hybridMultilevel"/>
    <w:tmpl w:val="3918B088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64562B0"/>
    <w:multiLevelType w:val="hybridMultilevel"/>
    <w:tmpl w:val="F48E79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9C815F1"/>
    <w:multiLevelType w:val="hybridMultilevel"/>
    <w:tmpl w:val="CC12764A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1">
    <w:nsid w:val="5A820026"/>
    <w:multiLevelType w:val="hybridMultilevel"/>
    <w:tmpl w:val="75827A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BE47321"/>
    <w:multiLevelType w:val="hybridMultilevel"/>
    <w:tmpl w:val="16C62DE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D9742EC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1BF2143"/>
    <w:multiLevelType w:val="hybridMultilevel"/>
    <w:tmpl w:val="D47C1010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5">
    <w:nsid w:val="64CD6250"/>
    <w:multiLevelType w:val="hybridMultilevel"/>
    <w:tmpl w:val="F2AA291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9D67888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AD65380"/>
    <w:multiLevelType w:val="hybridMultilevel"/>
    <w:tmpl w:val="51AED53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B4870EE"/>
    <w:multiLevelType w:val="hybridMultilevel"/>
    <w:tmpl w:val="53901E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CEC5694"/>
    <w:multiLevelType w:val="hybridMultilevel"/>
    <w:tmpl w:val="7ABE66A0"/>
    <w:lvl w:ilvl="0" w:tplc="405C579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6E9E6F38"/>
    <w:multiLevelType w:val="hybridMultilevel"/>
    <w:tmpl w:val="2C0E72E6"/>
    <w:lvl w:ilvl="0" w:tplc="4ABEC91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35252FC"/>
    <w:multiLevelType w:val="singleLevel"/>
    <w:tmpl w:val="F89E5298"/>
    <w:lvl w:ilvl="0">
      <w:start w:val="1"/>
      <w:numFmt w:val="decimal"/>
      <w:lvlText w:val="%1)"/>
      <w:legacy w:legacy="1" w:legacySpace="0" w:legacyIndent="244"/>
      <w:lvlJc w:val="left"/>
      <w:rPr>
        <w:rFonts w:ascii="Times New Roman" w:hAnsi="Times New Roman" w:cs="Times New Roman" w:hint="default"/>
      </w:rPr>
    </w:lvl>
  </w:abstractNum>
  <w:abstractNum w:abstractNumId="52">
    <w:nsid w:val="73F4190B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76695BA2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6CD7B2C"/>
    <w:multiLevelType w:val="hybridMultilevel"/>
    <w:tmpl w:val="1AAA6854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A304FB0"/>
    <w:multiLevelType w:val="hybridMultilevel"/>
    <w:tmpl w:val="C2F6EE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7B3A4403"/>
    <w:multiLevelType w:val="hybridMultilevel"/>
    <w:tmpl w:val="C6B0D49C"/>
    <w:lvl w:ilvl="0" w:tplc="F1E2EB1E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7CBD2A16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11"/>
  </w:num>
  <w:num w:numId="3">
    <w:abstractNumId w:val="18"/>
  </w:num>
  <w:num w:numId="4">
    <w:abstractNumId w:val="14"/>
  </w:num>
  <w:num w:numId="5">
    <w:abstractNumId w:val="31"/>
  </w:num>
  <w:num w:numId="6">
    <w:abstractNumId w:val="44"/>
  </w:num>
  <w:num w:numId="7">
    <w:abstractNumId w:val="33"/>
  </w:num>
  <w:num w:numId="8">
    <w:abstractNumId w:val="8"/>
  </w:num>
  <w:num w:numId="9">
    <w:abstractNumId w:val="25"/>
  </w:num>
  <w:num w:numId="10">
    <w:abstractNumId w:val="27"/>
  </w:num>
  <w:num w:numId="11">
    <w:abstractNumId w:val="29"/>
  </w:num>
  <w:num w:numId="12">
    <w:abstractNumId w:val="42"/>
  </w:num>
  <w:num w:numId="13">
    <w:abstractNumId w:val="57"/>
  </w:num>
  <w:num w:numId="14">
    <w:abstractNumId w:val="55"/>
  </w:num>
  <w:num w:numId="15">
    <w:abstractNumId w:val="0"/>
  </w:num>
  <w:num w:numId="16">
    <w:abstractNumId w:val="47"/>
  </w:num>
  <w:num w:numId="17">
    <w:abstractNumId w:val="35"/>
  </w:num>
  <w:num w:numId="18">
    <w:abstractNumId w:val="28"/>
  </w:num>
  <w:num w:numId="19">
    <w:abstractNumId w:val="1"/>
  </w:num>
  <w:num w:numId="20">
    <w:abstractNumId w:val="13"/>
  </w:num>
  <w:num w:numId="21">
    <w:abstractNumId w:val="50"/>
  </w:num>
  <w:num w:numId="22">
    <w:abstractNumId w:val="34"/>
  </w:num>
  <w:num w:numId="23">
    <w:abstractNumId w:val="26"/>
  </w:num>
  <w:num w:numId="24">
    <w:abstractNumId w:val="19"/>
  </w:num>
  <w:num w:numId="25">
    <w:abstractNumId w:val="19"/>
    <w:lvlOverride w:ilvl="0">
      <w:lvl w:ilvl="0">
        <w:start w:val="1"/>
        <w:numFmt w:val="decimal"/>
        <w:lvlText w:val="%1)"/>
        <w:legacy w:legacy="1" w:legacySpace="0" w:legacyIndent="245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51"/>
  </w:num>
  <w:num w:numId="27">
    <w:abstractNumId w:val="24"/>
  </w:num>
  <w:num w:numId="28">
    <w:abstractNumId w:val="56"/>
  </w:num>
  <w:num w:numId="29">
    <w:abstractNumId w:val="22"/>
  </w:num>
  <w:num w:numId="30">
    <w:abstractNumId w:val="23"/>
  </w:num>
  <w:num w:numId="31">
    <w:abstractNumId w:val="41"/>
  </w:num>
  <w:num w:numId="32">
    <w:abstractNumId w:val="30"/>
  </w:num>
  <w:num w:numId="33">
    <w:abstractNumId w:val="20"/>
  </w:num>
  <w:num w:numId="34">
    <w:abstractNumId w:val="46"/>
  </w:num>
  <w:num w:numId="35">
    <w:abstractNumId w:val="7"/>
  </w:num>
  <w:num w:numId="36">
    <w:abstractNumId w:val="32"/>
  </w:num>
  <w:num w:numId="37">
    <w:abstractNumId w:val="52"/>
  </w:num>
  <w:num w:numId="38">
    <w:abstractNumId w:val="45"/>
  </w:num>
  <w:num w:numId="39">
    <w:abstractNumId w:val="15"/>
  </w:num>
  <w:num w:numId="40">
    <w:abstractNumId w:val="4"/>
  </w:num>
  <w:num w:numId="41">
    <w:abstractNumId w:val="3"/>
  </w:num>
  <w:num w:numId="42">
    <w:abstractNumId w:val="21"/>
  </w:num>
  <w:num w:numId="43">
    <w:abstractNumId w:val="36"/>
  </w:num>
  <w:num w:numId="44">
    <w:abstractNumId w:val="53"/>
  </w:num>
  <w:num w:numId="45">
    <w:abstractNumId w:val="6"/>
  </w:num>
  <w:num w:numId="46">
    <w:abstractNumId w:val="37"/>
  </w:num>
  <w:num w:numId="47">
    <w:abstractNumId w:val="39"/>
  </w:num>
  <w:num w:numId="48">
    <w:abstractNumId w:val="16"/>
  </w:num>
  <w:num w:numId="49">
    <w:abstractNumId w:val="49"/>
  </w:num>
  <w:num w:numId="50">
    <w:abstractNumId w:val="17"/>
  </w:num>
  <w:num w:numId="51">
    <w:abstractNumId w:val="43"/>
  </w:num>
  <w:num w:numId="52">
    <w:abstractNumId w:val="2"/>
  </w:num>
  <w:num w:numId="53">
    <w:abstractNumId w:val="38"/>
  </w:num>
  <w:num w:numId="54">
    <w:abstractNumId w:val="12"/>
  </w:num>
  <w:num w:numId="55">
    <w:abstractNumId w:val="54"/>
  </w:num>
  <w:num w:numId="56">
    <w:abstractNumId w:val="5"/>
  </w:num>
  <w:num w:numId="57">
    <w:abstractNumId w:val="9"/>
  </w:num>
  <w:num w:numId="58">
    <w:abstractNumId w:val="10"/>
  </w:num>
  <w:num w:numId="59">
    <w:abstractNumId w:val="48"/>
  </w:num>
  <w:numIdMacAtCleanup w:val="5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57"/>
  <w:drawingGridVerticalSpacing w:val="57"/>
  <w:displayHorizont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92F00"/>
    <w:rsid w:val="0001145A"/>
    <w:rsid w:val="000243A2"/>
    <w:rsid w:val="00042CD8"/>
    <w:rsid w:val="00074214"/>
    <w:rsid w:val="000C29C6"/>
    <w:rsid w:val="000C4C12"/>
    <w:rsid w:val="00115D34"/>
    <w:rsid w:val="00130B52"/>
    <w:rsid w:val="00137137"/>
    <w:rsid w:val="00146F03"/>
    <w:rsid w:val="0016483C"/>
    <w:rsid w:val="0018548E"/>
    <w:rsid w:val="00187224"/>
    <w:rsid w:val="00191919"/>
    <w:rsid w:val="00195E34"/>
    <w:rsid w:val="001B0331"/>
    <w:rsid w:val="001C4B98"/>
    <w:rsid w:val="001C6BC4"/>
    <w:rsid w:val="001D3D89"/>
    <w:rsid w:val="001E19D7"/>
    <w:rsid w:val="001E58D0"/>
    <w:rsid w:val="001E59EE"/>
    <w:rsid w:val="001F5E77"/>
    <w:rsid w:val="0020509C"/>
    <w:rsid w:val="00260BF0"/>
    <w:rsid w:val="00261A5B"/>
    <w:rsid w:val="00263787"/>
    <w:rsid w:val="00277BFE"/>
    <w:rsid w:val="00282816"/>
    <w:rsid w:val="002D6DF3"/>
    <w:rsid w:val="002F4618"/>
    <w:rsid w:val="00313C6C"/>
    <w:rsid w:val="0031475E"/>
    <w:rsid w:val="00320332"/>
    <w:rsid w:val="00342F06"/>
    <w:rsid w:val="003541E5"/>
    <w:rsid w:val="00360253"/>
    <w:rsid w:val="003A475A"/>
    <w:rsid w:val="003B1828"/>
    <w:rsid w:val="003C0D2B"/>
    <w:rsid w:val="00405848"/>
    <w:rsid w:val="00424672"/>
    <w:rsid w:val="00454284"/>
    <w:rsid w:val="00457D4E"/>
    <w:rsid w:val="00486EC9"/>
    <w:rsid w:val="00490F08"/>
    <w:rsid w:val="00492660"/>
    <w:rsid w:val="004A547D"/>
    <w:rsid w:val="004B6D2C"/>
    <w:rsid w:val="004D54BA"/>
    <w:rsid w:val="00526E6A"/>
    <w:rsid w:val="00543DDB"/>
    <w:rsid w:val="00574488"/>
    <w:rsid w:val="00582106"/>
    <w:rsid w:val="00594867"/>
    <w:rsid w:val="005D08DB"/>
    <w:rsid w:val="00601D1E"/>
    <w:rsid w:val="0061032A"/>
    <w:rsid w:val="00612AF5"/>
    <w:rsid w:val="00625C1D"/>
    <w:rsid w:val="00661BF4"/>
    <w:rsid w:val="006744BF"/>
    <w:rsid w:val="00690D8C"/>
    <w:rsid w:val="00697B58"/>
    <w:rsid w:val="006B0F6C"/>
    <w:rsid w:val="006C32C3"/>
    <w:rsid w:val="006E4C1A"/>
    <w:rsid w:val="00701FBA"/>
    <w:rsid w:val="0070513E"/>
    <w:rsid w:val="007271FF"/>
    <w:rsid w:val="00736123"/>
    <w:rsid w:val="007563FA"/>
    <w:rsid w:val="00787468"/>
    <w:rsid w:val="00791D4D"/>
    <w:rsid w:val="007926E2"/>
    <w:rsid w:val="007951F2"/>
    <w:rsid w:val="007B62CB"/>
    <w:rsid w:val="007C1552"/>
    <w:rsid w:val="007D52A1"/>
    <w:rsid w:val="007F04FE"/>
    <w:rsid w:val="007F4435"/>
    <w:rsid w:val="007F58DC"/>
    <w:rsid w:val="00801C9C"/>
    <w:rsid w:val="00802220"/>
    <w:rsid w:val="00810666"/>
    <w:rsid w:val="00822152"/>
    <w:rsid w:val="008461F2"/>
    <w:rsid w:val="00847BFF"/>
    <w:rsid w:val="00865FD3"/>
    <w:rsid w:val="00892F00"/>
    <w:rsid w:val="00895A34"/>
    <w:rsid w:val="008A0405"/>
    <w:rsid w:val="008C1213"/>
    <w:rsid w:val="008D02AC"/>
    <w:rsid w:val="008F0DDD"/>
    <w:rsid w:val="008F7831"/>
    <w:rsid w:val="009324E4"/>
    <w:rsid w:val="0099689A"/>
    <w:rsid w:val="009C7CDA"/>
    <w:rsid w:val="009E714C"/>
    <w:rsid w:val="00A16888"/>
    <w:rsid w:val="00A365A5"/>
    <w:rsid w:val="00A5378D"/>
    <w:rsid w:val="00A54310"/>
    <w:rsid w:val="00A65B45"/>
    <w:rsid w:val="00A76B6A"/>
    <w:rsid w:val="00A864E7"/>
    <w:rsid w:val="00B065C2"/>
    <w:rsid w:val="00B14B45"/>
    <w:rsid w:val="00B6435B"/>
    <w:rsid w:val="00B87515"/>
    <w:rsid w:val="00B91FA6"/>
    <w:rsid w:val="00BA15A5"/>
    <w:rsid w:val="00BB00B2"/>
    <w:rsid w:val="00BC20B9"/>
    <w:rsid w:val="00BF7755"/>
    <w:rsid w:val="00C14FFF"/>
    <w:rsid w:val="00C267B5"/>
    <w:rsid w:val="00C33376"/>
    <w:rsid w:val="00C3598E"/>
    <w:rsid w:val="00C726BB"/>
    <w:rsid w:val="00C84F83"/>
    <w:rsid w:val="00C94276"/>
    <w:rsid w:val="00CA0A19"/>
    <w:rsid w:val="00CA151A"/>
    <w:rsid w:val="00CA2114"/>
    <w:rsid w:val="00CC068D"/>
    <w:rsid w:val="00CF39F0"/>
    <w:rsid w:val="00CF77B9"/>
    <w:rsid w:val="00D04E77"/>
    <w:rsid w:val="00D10E64"/>
    <w:rsid w:val="00D60A7B"/>
    <w:rsid w:val="00D661EE"/>
    <w:rsid w:val="00D73934"/>
    <w:rsid w:val="00D746C3"/>
    <w:rsid w:val="00D86495"/>
    <w:rsid w:val="00D872E6"/>
    <w:rsid w:val="00DB4FB7"/>
    <w:rsid w:val="00E16E82"/>
    <w:rsid w:val="00E21A2C"/>
    <w:rsid w:val="00E25C1B"/>
    <w:rsid w:val="00E628BC"/>
    <w:rsid w:val="00E642B7"/>
    <w:rsid w:val="00E64A0B"/>
    <w:rsid w:val="00E67946"/>
    <w:rsid w:val="00E707B6"/>
    <w:rsid w:val="00E70CCD"/>
    <w:rsid w:val="00E871B8"/>
    <w:rsid w:val="00E961D0"/>
    <w:rsid w:val="00E96CFA"/>
    <w:rsid w:val="00EA63A6"/>
    <w:rsid w:val="00EB0FDF"/>
    <w:rsid w:val="00EC7A4D"/>
    <w:rsid w:val="00ED1029"/>
    <w:rsid w:val="00ED7191"/>
    <w:rsid w:val="00F0639A"/>
    <w:rsid w:val="00F3277B"/>
    <w:rsid w:val="00F646EA"/>
    <w:rsid w:val="00F95350"/>
    <w:rsid w:val="00FB5D2F"/>
    <w:rsid w:val="00FD0EC4"/>
    <w:rsid w:val="00FD3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689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7926E2"/>
    <w:pPr>
      <w:widowControl w:val="0"/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paragraph" w:styleId="3">
    <w:name w:val="Body Text 3"/>
    <w:basedOn w:val="a"/>
    <w:rsid w:val="007926E2"/>
    <w:pPr>
      <w:spacing w:after="120"/>
    </w:pPr>
    <w:rPr>
      <w:sz w:val="16"/>
      <w:szCs w:val="16"/>
    </w:rPr>
  </w:style>
  <w:style w:type="paragraph" w:styleId="a4">
    <w:name w:val="List Paragraph"/>
    <w:basedOn w:val="a"/>
    <w:uiPriority w:val="34"/>
    <w:qFormat/>
    <w:rsid w:val="00661BF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5">
    <w:name w:val="Table Grid"/>
    <w:basedOn w:val="a1"/>
    <w:uiPriority w:val="59"/>
    <w:rsid w:val="00847B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CF77B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F77B9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F95350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F95350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F95350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F95350"/>
    <w:rPr>
      <w:sz w:val="24"/>
      <w:szCs w:val="24"/>
    </w:rPr>
  </w:style>
  <w:style w:type="character" w:styleId="ac">
    <w:name w:val="Placeholder Text"/>
    <w:basedOn w:val="a0"/>
    <w:uiPriority w:val="99"/>
    <w:semiHidden/>
    <w:rsid w:val="0019191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oleObject" Target="embeddings/oleObject1.bin"/><Relationship Id="rId26" Type="http://schemas.openxmlformats.org/officeDocument/2006/relationships/image" Target="media/image17.jpeg"/><Relationship Id="rId39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2.jpeg"/><Relationship Id="rId34" Type="http://schemas.openxmlformats.org/officeDocument/2006/relationships/image" Target="media/image25.jpeg"/><Relationship Id="rId42" Type="http://schemas.openxmlformats.org/officeDocument/2006/relationships/image" Target="media/image32.jpeg"/><Relationship Id="rId47" Type="http://schemas.openxmlformats.org/officeDocument/2006/relationships/image" Target="media/image36.jpeg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9.wmf"/><Relationship Id="rId25" Type="http://schemas.openxmlformats.org/officeDocument/2006/relationships/image" Target="media/image16.emf"/><Relationship Id="rId33" Type="http://schemas.openxmlformats.org/officeDocument/2006/relationships/image" Target="media/image24.jpeg"/><Relationship Id="rId38" Type="http://schemas.openxmlformats.org/officeDocument/2006/relationships/image" Target="media/image29.emf"/><Relationship Id="rId46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1.jpeg"/><Relationship Id="rId29" Type="http://schemas.openxmlformats.org/officeDocument/2006/relationships/image" Target="media/image20.jpeg"/><Relationship Id="rId41" Type="http://schemas.openxmlformats.org/officeDocument/2006/relationships/image" Target="media/image31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5.jpeg"/><Relationship Id="rId32" Type="http://schemas.openxmlformats.org/officeDocument/2006/relationships/image" Target="media/image23.jpeg"/><Relationship Id="rId37" Type="http://schemas.openxmlformats.org/officeDocument/2006/relationships/image" Target="media/image28.jpeg"/><Relationship Id="rId40" Type="http://schemas.openxmlformats.org/officeDocument/2006/relationships/image" Target="media/image30.jpeg"/><Relationship Id="rId45" Type="http://schemas.openxmlformats.org/officeDocument/2006/relationships/image" Target="media/image35.wmf"/><Relationship Id="rId5" Type="http://schemas.openxmlformats.org/officeDocument/2006/relationships/settings" Target="settings.xml"/><Relationship Id="rId15" Type="http://schemas.openxmlformats.org/officeDocument/2006/relationships/image" Target="media/image7.jpeg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36" Type="http://schemas.openxmlformats.org/officeDocument/2006/relationships/image" Target="media/image27.jpeg"/><Relationship Id="rId49" Type="http://schemas.openxmlformats.org/officeDocument/2006/relationships/fontTable" Target="fontTable.xml"/><Relationship Id="rId10" Type="http://schemas.openxmlformats.org/officeDocument/2006/relationships/image" Target="media/image2.jpeg"/><Relationship Id="rId19" Type="http://schemas.openxmlformats.org/officeDocument/2006/relationships/image" Target="media/image10.jpeg"/><Relationship Id="rId31" Type="http://schemas.openxmlformats.org/officeDocument/2006/relationships/image" Target="media/image22.jpeg"/><Relationship Id="rId44" Type="http://schemas.openxmlformats.org/officeDocument/2006/relationships/image" Target="media/image34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jpeg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30" Type="http://schemas.openxmlformats.org/officeDocument/2006/relationships/image" Target="media/image21.jpeg"/><Relationship Id="rId35" Type="http://schemas.openxmlformats.org/officeDocument/2006/relationships/image" Target="media/image26.jpeg"/><Relationship Id="rId43" Type="http://schemas.openxmlformats.org/officeDocument/2006/relationships/image" Target="media/image33.jpeg"/><Relationship Id="rId48" Type="http://schemas.openxmlformats.org/officeDocument/2006/relationships/header" Target="header1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7D3FF0-8369-475B-AEEE-E017514C21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6</TotalTime>
  <Pages>14</Pages>
  <Words>4389</Words>
  <Characters>25019</Characters>
  <Application>Microsoft Office Word</Application>
  <DocSecurity>0</DocSecurity>
  <Lines>208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9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ryabin</dc:creator>
  <cp:keywords/>
  <cp:lastModifiedBy>Наташа</cp:lastModifiedBy>
  <cp:revision>39</cp:revision>
  <cp:lastPrinted>2012-12-18T14:26:00Z</cp:lastPrinted>
  <dcterms:created xsi:type="dcterms:W3CDTF">2012-01-10T20:02:00Z</dcterms:created>
  <dcterms:modified xsi:type="dcterms:W3CDTF">2016-10-12T04:55:00Z</dcterms:modified>
</cp:coreProperties>
</file>